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D85A75" w14:textId="02D98327" w:rsidR="007A0790" w:rsidRPr="009C4887" w:rsidRDefault="002A20B7" w:rsidP="007A0790">
      <w:pPr>
        <w:pStyle w:val="1"/>
      </w:pPr>
      <w:r>
        <w:rPr>
          <w:rFonts w:hint="eastAsia"/>
        </w:rPr>
        <w:t>1.</w:t>
      </w:r>
      <w:r>
        <w:t xml:space="preserve"> </w:t>
      </w:r>
      <w:r w:rsidR="005611CC">
        <w:t>A</w:t>
      </w:r>
      <w:r w:rsidR="005611CC">
        <w:rPr>
          <w:rFonts w:hint="eastAsia"/>
        </w:rPr>
        <w:t>ttention</w:t>
      </w:r>
      <w:r w:rsidR="005611CC">
        <w:rPr>
          <w:rFonts w:hint="eastAsia"/>
        </w:rPr>
        <w:t>机制</w:t>
      </w:r>
    </w:p>
    <w:p w14:paraId="5166F5CC" w14:textId="3B82992F" w:rsidR="005611CC" w:rsidRDefault="00BB2819" w:rsidP="00F8741A">
      <w:r w:rsidRPr="00BB2819">
        <w:rPr>
          <w:rFonts w:hint="eastAsia"/>
        </w:rPr>
        <w:t>Attention</w:t>
      </w:r>
      <w:r w:rsidRPr="00BB2819">
        <w:rPr>
          <w:rFonts w:hint="eastAsia"/>
        </w:rPr>
        <w:t>的原理就是计算当前输入序列与输出向量的匹配程度，匹配度高也就是注意力集中点其相对的得分越高，其中</w:t>
      </w:r>
      <w:r w:rsidRPr="00BB2819">
        <w:rPr>
          <w:rFonts w:hint="eastAsia"/>
        </w:rPr>
        <w:t>Attention</w:t>
      </w:r>
      <w:r w:rsidRPr="00BB2819">
        <w:rPr>
          <w:rFonts w:hint="eastAsia"/>
        </w:rPr>
        <w:t>计算得到的匹配度权重，只限于当前序列对，不是像网络模型权重这样的整体权重。</w:t>
      </w:r>
    </w:p>
    <w:p w14:paraId="1C3B82C2" w14:textId="3214086C" w:rsidR="00BB2819" w:rsidRDefault="00BB2819" w:rsidP="00F8741A"/>
    <w:p w14:paraId="4593D6B3" w14:textId="25D3D278" w:rsidR="00BB2819" w:rsidRDefault="00BB2819" w:rsidP="00F8741A">
      <w:r w:rsidRPr="00BB2819">
        <w:rPr>
          <w:rFonts w:hint="eastAsia"/>
        </w:rPr>
        <w:t>算法过程：</w:t>
      </w:r>
    </w:p>
    <w:p w14:paraId="4B534247" w14:textId="408EEB7B" w:rsidR="00BB2819" w:rsidRDefault="00BB2819" w:rsidP="00BB2819">
      <w:r>
        <w:rPr>
          <w:rFonts w:hint="eastAsia"/>
        </w:rPr>
        <w:t>1</w:t>
      </w:r>
      <w:r>
        <w:rPr>
          <w:rFonts w:hint="eastAsia"/>
        </w:rPr>
        <w:t>）</w:t>
      </w:r>
      <w:r w:rsidRPr="00BB2819">
        <w:rPr>
          <w:rFonts w:hint="eastAsia"/>
        </w:rPr>
        <w:t>encode</w:t>
      </w:r>
      <w:r w:rsidRPr="00BB2819">
        <w:rPr>
          <w:rFonts w:hint="eastAsia"/>
        </w:rPr>
        <w:t>对输入序列编码得到最后一个时间步的状态</w:t>
      </w:r>
      <w:r w:rsidRPr="00BB2819">
        <w:rPr>
          <w:rFonts w:hint="eastAsia"/>
        </w:rPr>
        <w:t>c</w:t>
      </w:r>
      <w:r w:rsidRPr="00BB2819">
        <w:rPr>
          <w:rFonts w:hint="eastAsia"/>
        </w:rPr>
        <w:t>，和每个时间步的输出</w:t>
      </w:r>
      <w:r w:rsidRPr="00BB2819">
        <w:rPr>
          <w:rFonts w:hint="eastAsia"/>
        </w:rPr>
        <w:t>h</w:t>
      </w:r>
      <w:r w:rsidRPr="00BB2819">
        <w:rPr>
          <w:rFonts w:hint="eastAsia"/>
        </w:rPr>
        <w:t>，其中</w:t>
      </w:r>
      <w:r w:rsidRPr="00BB2819">
        <w:rPr>
          <w:rFonts w:hint="eastAsia"/>
        </w:rPr>
        <w:t>c</w:t>
      </w:r>
      <w:r w:rsidRPr="00BB2819">
        <w:rPr>
          <w:rFonts w:hint="eastAsia"/>
        </w:rPr>
        <w:t>又作为</w:t>
      </w:r>
      <w:r w:rsidRPr="00BB2819">
        <w:rPr>
          <w:rFonts w:hint="eastAsia"/>
        </w:rPr>
        <w:t>decode</w:t>
      </w:r>
      <w:r w:rsidRPr="00BB2819">
        <w:rPr>
          <w:rFonts w:hint="eastAsia"/>
        </w:rPr>
        <w:t>的初始状态</w:t>
      </w:r>
      <w:r w:rsidRPr="00BB2819">
        <w:rPr>
          <w:rFonts w:hint="eastAsia"/>
        </w:rPr>
        <w:t>z</w:t>
      </w:r>
      <w:r w:rsidR="00F76CC0">
        <w:t>_</w:t>
      </w:r>
      <w:r w:rsidRPr="00BB2819">
        <w:rPr>
          <w:rFonts w:hint="eastAsia"/>
        </w:rPr>
        <w:t>0</w:t>
      </w:r>
      <w:r w:rsidR="00DB21C4">
        <w:rPr>
          <w:rFonts w:hint="eastAsia"/>
        </w:rPr>
        <w:t>.</w:t>
      </w:r>
    </w:p>
    <w:p w14:paraId="3C89F3D2" w14:textId="1FA4D6BB" w:rsidR="00BE653C" w:rsidRDefault="00F76CC0" w:rsidP="00BB2819">
      <w:r w:rsidRPr="00F76CC0">
        <w:rPr>
          <w:rFonts w:hint="eastAsia"/>
        </w:rPr>
        <w:t>2</w:t>
      </w:r>
      <w:r w:rsidRPr="00F76CC0">
        <w:rPr>
          <w:rFonts w:hint="eastAsia"/>
        </w:rPr>
        <w:t>）</w:t>
      </w:r>
      <w:r w:rsidR="00BE653C">
        <w:rPr>
          <w:rFonts w:hint="eastAsia"/>
        </w:rPr>
        <w:t xml:space="preserve"> </w:t>
      </w:r>
      <w:r w:rsidRPr="00F76CC0">
        <w:rPr>
          <w:rFonts w:hint="eastAsia"/>
        </w:rPr>
        <w:t>对于每个时间步的输出</w:t>
      </w:r>
      <w:r w:rsidRPr="00F76CC0">
        <w:rPr>
          <w:rFonts w:hint="eastAsia"/>
        </w:rPr>
        <w:t>h</w:t>
      </w:r>
      <w:r w:rsidRPr="00F76CC0">
        <w:rPr>
          <w:rFonts w:hint="eastAsia"/>
        </w:rPr>
        <w:t>与</w:t>
      </w:r>
      <w:r w:rsidRPr="00F76CC0">
        <w:rPr>
          <w:rFonts w:hint="eastAsia"/>
        </w:rPr>
        <w:t>z</w:t>
      </w:r>
      <w:r>
        <w:t>_</w:t>
      </w:r>
      <w:r w:rsidRPr="00F76CC0">
        <w:rPr>
          <w:rFonts w:hint="eastAsia"/>
        </w:rPr>
        <w:t>0</w:t>
      </w:r>
      <w:r w:rsidRPr="00F76CC0">
        <w:rPr>
          <w:rFonts w:hint="eastAsia"/>
        </w:rPr>
        <w:t>做匹配也就是</w:t>
      </w:r>
      <w:r w:rsidRPr="00F76CC0">
        <w:rPr>
          <w:rFonts w:hint="eastAsia"/>
        </w:rPr>
        <w:t>match</w:t>
      </w:r>
      <w:r w:rsidRPr="00F76CC0">
        <w:rPr>
          <w:rFonts w:hint="eastAsia"/>
        </w:rPr>
        <w:t>操作，得到每个时间步的匹配向量α</w:t>
      </w:r>
      <w:r>
        <w:rPr>
          <w:rFonts w:hint="eastAsia"/>
        </w:rPr>
        <w:t>_</w:t>
      </w:r>
      <w:r w:rsidRPr="00F76CC0">
        <w:rPr>
          <w:rFonts w:hint="eastAsia"/>
        </w:rPr>
        <w:t>0</w:t>
      </w:r>
      <w:r>
        <w:t>_</w:t>
      </w:r>
      <w:r w:rsidRPr="00F76CC0">
        <w:rPr>
          <w:rFonts w:hint="eastAsia"/>
        </w:rPr>
        <w:t>1</w:t>
      </w:r>
      <w:r w:rsidR="00DB21C4">
        <w:rPr>
          <w:rFonts w:hint="eastAsia"/>
        </w:rPr>
        <w:t>.</w:t>
      </w:r>
    </w:p>
    <w:p w14:paraId="0047A65A" w14:textId="71DD781C" w:rsidR="00BE653C" w:rsidRDefault="00BE653C" w:rsidP="00BE653C">
      <w:pPr>
        <w:jc w:val="center"/>
      </w:pPr>
      <w:r>
        <w:rPr>
          <w:noProof/>
        </w:rPr>
        <w:drawing>
          <wp:inline distT="0" distB="0" distL="0" distR="0" wp14:anchorId="5855CCEC" wp14:editId="18E0110E">
            <wp:extent cx="1629668" cy="1420943"/>
            <wp:effectExtent l="0" t="0" r="889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651204" cy="1439721"/>
                    </a:xfrm>
                    <a:prstGeom prst="rect">
                      <a:avLst/>
                    </a:prstGeom>
                  </pic:spPr>
                </pic:pic>
              </a:graphicData>
            </a:graphic>
          </wp:inline>
        </w:drawing>
      </w:r>
    </w:p>
    <w:p w14:paraId="713FA85D" w14:textId="74F6CD8F" w:rsidR="00F76CC0" w:rsidRDefault="00BE653C" w:rsidP="00BE653C">
      <w:pPr>
        <w:jc w:val="center"/>
      </w:pPr>
      <w:r>
        <w:rPr>
          <w:rFonts w:hint="eastAsia"/>
        </w:rPr>
        <w:t>图</w:t>
      </w:r>
      <w:r>
        <w:rPr>
          <w:rFonts w:hint="eastAsia"/>
        </w:rPr>
        <w:t xml:space="preserve"> 1</w:t>
      </w:r>
    </w:p>
    <w:p w14:paraId="3B38DA31" w14:textId="72C59E6F" w:rsidR="00BE653C" w:rsidRDefault="00BE653C" w:rsidP="00BE653C">
      <w:r w:rsidRPr="00BE653C">
        <w:rPr>
          <w:rFonts w:hint="eastAsia"/>
        </w:rPr>
        <w:t>3</w:t>
      </w:r>
      <w:r w:rsidRPr="00BE653C">
        <w:rPr>
          <w:rFonts w:hint="eastAsia"/>
        </w:rPr>
        <w:t>）对所有时间步的输出</w:t>
      </w:r>
      <w:r w:rsidRPr="00BE653C">
        <w:rPr>
          <w:rFonts w:hint="eastAsia"/>
        </w:rPr>
        <w:t>h</w:t>
      </w:r>
      <w:r w:rsidRPr="00BE653C">
        <w:rPr>
          <w:rFonts w:hint="eastAsia"/>
        </w:rPr>
        <w:t>与</w:t>
      </w:r>
      <w:r w:rsidRPr="00BE653C">
        <w:rPr>
          <w:rFonts w:hint="eastAsia"/>
        </w:rPr>
        <w:t>z</w:t>
      </w:r>
      <w:r w:rsidR="00DB21C4">
        <w:t>_</w:t>
      </w:r>
      <w:r w:rsidRPr="00BE653C">
        <w:rPr>
          <w:rFonts w:hint="eastAsia"/>
        </w:rPr>
        <w:t>0</w:t>
      </w:r>
      <w:r w:rsidRPr="00BE653C">
        <w:rPr>
          <w:rFonts w:hint="eastAsia"/>
        </w:rPr>
        <w:t>的匹配度α</w:t>
      </w:r>
      <w:r w:rsidR="00DB21C4">
        <w:rPr>
          <w:rFonts w:hint="eastAsia"/>
        </w:rPr>
        <w:t>_</w:t>
      </w:r>
      <w:r w:rsidRPr="00BE653C">
        <w:rPr>
          <w:rFonts w:hint="eastAsia"/>
        </w:rPr>
        <w:t>0</w:t>
      </w:r>
      <w:r w:rsidRPr="00BE653C">
        <w:rPr>
          <w:rFonts w:hint="eastAsia"/>
        </w:rPr>
        <w:t>，使用</w:t>
      </w:r>
      <w:r w:rsidRPr="00BE653C">
        <w:rPr>
          <w:rFonts w:hint="eastAsia"/>
        </w:rPr>
        <w:t>softmax</w:t>
      </w:r>
      <w:r w:rsidRPr="00BE653C">
        <w:rPr>
          <w:rFonts w:hint="eastAsia"/>
        </w:rPr>
        <w:t>做归一化处理，得到各个时间步对于</w:t>
      </w:r>
      <w:r w:rsidRPr="00BE653C">
        <w:rPr>
          <w:rFonts w:hint="eastAsia"/>
        </w:rPr>
        <w:t>z</w:t>
      </w:r>
      <w:r w:rsidR="00DB21C4">
        <w:t>_</w:t>
      </w:r>
      <w:r w:rsidRPr="00BE653C">
        <w:rPr>
          <w:rFonts w:hint="eastAsia"/>
        </w:rPr>
        <w:t>0</w:t>
      </w:r>
      <w:r w:rsidRPr="00BE653C">
        <w:rPr>
          <w:rFonts w:hint="eastAsia"/>
        </w:rPr>
        <w:t>的匹配分数</w:t>
      </w:r>
      <w:r w:rsidR="00DB21C4">
        <w:rPr>
          <w:rFonts w:hint="eastAsia"/>
        </w:rPr>
        <w:t>.</w:t>
      </w:r>
    </w:p>
    <w:p w14:paraId="3E7160BF" w14:textId="124161FC" w:rsidR="00BB2819" w:rsidRPr="00DB21C4" w:rsidRDefault="00DB21C4" w:rsidP="00BB2819">
      <w:r w:rsidRPr="00DB21C4">
        <w:rPr>
          <w:rFonts w:hint="eastAsia"/>
        </w:rPr>
        <w:t>4</w:t>
      </w:r>
      <w:r w:rsidRPr="00DB21C4">
        <w:rPr>
          <w:rFonts w:hint="eastAsia"/>
        </w:rPr>
        <w:t>）求各个时间步的输出</w:t>
      </w:r>
      <w:r w:rsidRPr="00DB21C4">
        <w:rPr>
          <w:rFonts w:hint="eastAsia"/>
        </w:rPr>
        <w:t>h</w:t>
      </w:r>
      <w:r w:rsidRPr="00DB21C4">
        <w:rPr>
          <w:rFonts w:hint="eastAsia"/>
        </w:rPr>
        <w:t>与匹配分数</w:t>
      </w:r>
      <w:r w:rsidRPr="00BE653C">
        <w:rPr>
          <w:rFonts w:hint="eastAsia"/>
        </w:rPr>
        <w:t>α</w:t>
      </w:r>
      <w:r>
        <w:rPr>
          <w:rFonts w:hint="eastAsia"/>
        </w:rPr>
        <w:t>_</w:t>
      </w:r>
      <w:r w:rsidRPr="00BE653C">
        <w:rPr>
          <w:rFonts w:hint="eastAsia"/>
        </w:rPr>
        <w:t>0</w:t>
      </w:r>
      <w:r w:rsidRPr="00DB21C4">
        <w:rPr>
          <w:rFonts w:hint="eastAsia"/>
        </w:rPr>
        <w:t>的加权和得到</w:t>
      </w:r>
      <w:r w:rsidRPr="00DB21C4">
        <w:rPr>
          <w:rFonts w:hint="eastAsia"/>
        </w:rPr>
        <w:t>c</w:t>
      </w:r>
      <w:r>
        <w:t>_</w:t>
      </w:r>
      <w:r w:rsidRPr="00DB21C4">
        <w:rPr>
          <w:rFonts w:hint="eastAsia"/>
        </w:rPr>
        <w:t>0</w:t>
      </w:r>
      <w:r w:rsidRPr="00DB21C4">
        <w:rPr>
          <w:rFonts w:hint="eastAsia"/>
        </w:rPr>
        <w:t>，作为</w:t>
      </w:r>
      <w:r w:rsidRPr="00DB21C4">
        <w:rPr>
          <w:rFonts w:hint="eastAsia"/>
        </w:rPr>
        <w:t>decode</w:t>
      </w:r>
      <w:r w:rsidRPr="00DB21C4">
        <w:rPr>
          <w:rFonts w:hint="eastAsia"/>
        </w:rPr>
        <w:t>的下一个时间步的输入</w:t>
      </w:r>
      <w:r>
        <w:rPr>
          <w:rFonts w:hint="eastAsia"/>
        </w:rPr>
        <w:t>.</w:t>
      </w:r>
    </w:p>
    <w:p w14:paraId="78ADFE05" w14:textId="20444236" w:rsidR="00BB2819" w:rsidRDefault="00DB21C4" w:rsidP="00DB21C4">
      <w:pPr>
        <w:jc w:val="center"/>
      </w:pPr>
      <w:r>
        <w:rPr>
          <w:noProof/>
        </w:rPr>
        <w:drawing>
          <wp:inline distT="0" distB="0" distL="0" distR="0" wp14:anchorId="69B08F06" wp14:editId="703D7BE4">
            <wp:extent cx="3019089" cy="184181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49193" cy="1860175"/>
                    </a:xfrm>
                    <a:prstGeom prst="rect">
                      <a:avLst/>
                    </a:prstGeom>
                  </pic:spPr>
                </pic:pic>
              </a:graphicData>
            </a:graphic>
          </wp:inline>
        </w:drawing>
      </w:r>
    </w:p>
    <w:p w14:paraId="75ACE78F" w14:textId="5E706860" w:rsidR="00DB21C4" w:rsidRDefault="00DB21C4" w:rsidP="00DB21C4">
      <w:pPr>
        <w:jc w:val="center"/>
      </w:pPr>
      <w:r>
        <w:rPr>
          <w:rFonts w:hint="eastAsia"/>
        </w:rPr>
        <w:t>图</w:t>
      </w:r>
      <w:r>
        <w:rPr>
          <w:rFonts w:hint="eastAsia"/>
        </w:rPr>
        <w:t xml:space="preserve"> 2</w:t>
      </w:r>
    </w:p>
    <w:p w14:paraId="19611055" w14:textId="005841F0" w:rsidR="00DB21C4" w:rsidRPr="00E25463" w:rsidRDefault="00E25463" w:rsidP="00DB21C4">
      <w:r w:rsidRPr="00E25463">
        <w:rPr>
          <w:rFonts w:hint="eastAsia"/>
        </w:rPr>
        <w:t>5</w:t>
      </w:r>
      <w:r w:rsidRPr="00E25463">
        <w:rPr>
          <w:rFonts w:hint="eastAsia"/>
        </w:rPr>
        <w:t>）计算各个时间步的输出</w:t>
      </w:r>
      <w:r w:rsidRPr="00E25463">
        <w:rPr>
          <w:rFonts w:hint="eastAsia"/>
        </w:rPr>
        <w:t>h</w:t>
      </w:r>
      <w:r w:rsidRPr="00E25463">
        <w:rPr>
          <w:rFonts w:hint="eastAsia"/>
        </w:rPr>
        <w:t>与</w:t>
      </w:r>
      <w:r w:rsidRPr="00E25463">
        <w:rPr>
          <w:rFonts w:hint="eastAsia"/>
        </w:rPr>
        <w:t>z</w:t>
      </w:r>
      <w:r>
        <w:t>_</w:t>
      </w:r>
      <w:r w:rsidRPr="00E25463">
        <w:rPr>
          <w:rFonts w:hint="eastAsia"/>
        </w:rPr>
        <w:t>1</w:t>
      </w:r>
      <w:r w:rsidRPr="00E25463">
        <w:rPr>
          <w:rFonts w:hint="eastAsia"/>
        </w:rPr>
        <w:t>的匹配度得到</w:t>
      </w:r>
      <w:r w:rsidRPr="00E25463">
        <w:rPr>
          <w:rFonts w:hint="eastAsia"/>
        </w:rPr>
        <w:t>c</w:t>
      </w:r>
      <w:r>
        <w:t>_</w:t>
      </w:r>
      <w:r w:rsidRPr="00E25463">
        <w:rPr>
          <w:rFonts w:hint="eastAsia"/>
        </w:rPr>
        <w:t>1</w:t>
      </w:r>
      <w:r w:rsidRPr="00E25463">
        <w:rPr>
          <w:rFonts w:hint="eastAsia"/>
        </w:rPr>
        <w:t>作为</w:t>
      </w:r>
      <w:r w:rsidRPr="00E25463">
        <w:rPr>
          <w:rFonts w:hint="eastAsia"/>
        </w:rPr>
        <w:t>decode</w:t>
      </w:r>
      <w:r w:rsidRPr="00E25463">
        <w:rPr>
          <w:rFonts w:hint="eastAsia"/>
        </w:rPr>
        <w:t>下一个时间步的输入，如此一步一步重复下去</w:t>
      </w:r>
      <w:r>
        <w:rPr>
          <w:rFonts w:hint="eastAsia"/>
        </w:rPr>
        <w:t>.</w:t>
      </w:r>
    </w:p>
    <w:p w14:paraId="3FA7789C" w14:textId="66FB12CF" w:rsidR="00DB21C4" w:rsidRDefault="00E25463" w:rsidP="00E25463">
      <w:pPr>
        <w:jc w:val="center"/>
      </w:pPr>
      <w:r>
        <w:rPr>
          <w:noProof/>
        </w:rPr>
        <w:drawing>
          <wp:inline distT="0" distB="0" distL="0" distR="0" wp14:anchorId="3B1F475A" wp14:editId="418AB523">
            <wp:extent cx="1724751" cy="1453262"/>
            <wp:effectExtent l="0" t="0" r="889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36334" cy="1463022"/>
                    </a:xfrm>
                    <a:prstGeom prst="rect">
                      <a:avLst/>
                    </a:prstGeom>
                  </pic:spPr>
                </pic:pic>
              </a:graphicData>
            </a:graphic>
          </wp:inline>
        </w:drawing>
      </w:r>
    </w:p>
    <w:p w14:paraId="490D8F67" w14:textId="2E87BD47" w:rsidR="00E25463" w:rsidRDefault="00E25463" w:rsidP="00E25463">
      <w:pPr>
        <w:jc w:val="center"/>
      </w:pPr>
      <w:r>
        <w:rPr>
          <w:rFonts w:hint="eastAsia"/>
        </w:rPr>
        <w:t>图</w:t>
      </w:r>
      <w:r>
        <w:rPr>
          <w:rFonts w:hint="eastAsia"/>
        </w:rPr>
        <w:t xml:space="preserve"> 3</w:t>
      </w:r>
    </w:p>
    <w:p w14:paraId="287521D7" w14:textId="2B63F151" w:rsidR="00E25463" w:rsidRDefault="00502B25" w:rsidP="00502B25">
      <w:r w:rsidRPr="00502B25">
        <w:rPr>
          <w:rFonts w:hint="eastAsia"/>
        </w:rPr>
        <w:t>其中</w:t>
      </w:r>
      <w:r w:rsidRPr="00502B25">
        <w:rPr>
          <w:rFonts w:hint="eastAsia"/>
        </w:rPr>
        <w:t>match</w:t>
      </w:r>
      <w:r w:rsidRPr="00502B25">
        <w:rPr>
          <w:rFonts w:hint="eastAsia"/>
        </w:rPr>
        <w:t>操作一般是求两个向量的相似度</w:t>
      </w:r>
      <w:r>
        <w:rPr>
          <w:rFonts w:hint="eastAsia"/>
        </w:rPr>
        <w:t>，</w:t>
      </w:r>
      <w:r>
        <w:rPr>
          <w:rFonts w:hint="eastAsia"/>
        </w:rPr>
        <w:t>1</w:t>
      </w:r>
      <w:r>
        <w:rPr>
          <w:rFonts w:hint="eastAsia"/>
        </w:rPr>
        <w:t>）余弦相似度；</w:t>
      </w:r>
      <w:r>
        <w:rPr>
          <w:rFonts w:hint="eastAsia"/>
        </w:rPr>
        <w:t>2</w:t>
      </w:r>
      <w:r>
        <w:rPr>
          <w:rFonts w:hint="eastAsia"/>
        </w:rPr>
        <w:t>）一个简单的神经网络，输入为</w:t>
      </w:r>
      <w:r>
        <w:rPr>
          <w:rFonts w:hint="eastAsia"/>
        </w:rPr>
        <w:t>h</w:t>
      </w:r>
      <w:r>
        <w:rPr>
          <w:rFonts w:hint="eastAsia"/>
        </w:rPr>
        <w:t>和</w:t>
      </w:r>
      <w:r>
        <w:rPr>
          <w:rFonts w:hint="eastAsia"/>
        </w:rPr>
        <w:t>w</w:t>
      </w:r>
      <w:r>
        <w:rPr>
          <w:rFonts w:hint="eastAsia"/>
        </w:rPr>
        <w:t>，输出为α；</w:t>
      </w:r>
      <w:r>
        <w:rPr>
          <w:rFonts w:hint="eastAsia"/>
        </w:rPr>
        <w:t>3</w:t>
      </w:r>
      <w:r>
        <w:rPr>
          <w:rFonts w:hint="eastAsia"/>
        </w:rPr>
        <w:t>）矩阵变换α</w:t>
      </w:r>
      <w:r>
        <w:rPr>
          <w:rFonts w:hint="eastAsia"/>
        </w:rPr>
        <w:t>=hTWz</w:t>
      </w:r>
      <w:r>
        <w:rPr>
          <w:rFonts w:hint="eastAsia"/>
        </w:rPr>
        <w:t>。</w:t>
      </w:r>
    </w:p>
    <w:p w14:paraId="342D8CD0" w14:textId="77777777" w:rsidR="00572745" w:rsidRDefault="00572745" w:rsidP="00502B25"/>
    <w:p w14:paraId="2355F998" w14:textId="770A33B2" w:rsidR="005611CC" w:rsidRDefault="005611CC" w:rsidP="00072DC8">
      <w:pPr>
        <w:pStyle w:val="1"/>
      </w:pPr>
      <w:r>
        <w:rPr>
          <w:rFonts w:hint="eastAsia"/>
        </w:rPr>
        <w:t>2.</w:t>
      </w:r>
      <w:r>
        <w:t xml:space="preserve"> </w:t>
      </w:r>
      <w:r w:rsidR="00072DC8" w:rsidRPr="00072DC8">
        <w:rPr>
          <w:rFonts w:hint="eastAsia"/>
        </w:rPr>
        <w:t>正则表达式</w:t>
      </w:r>
      <w:r w:rsidR="00072DC8" w:rsidRPr="00072DC8">
        <w:t>(regular expression)</w:t>
      </w:r>
    </w:p>
    <w:p w14:paraId="3B8D398A" w14:textId="4238DD07" w:rsidR="005611CC" w:rsidRDefault="00311B18" w:rsidP="00F8741A">
      <w:r w:rsidRPr="00311B18">
        <w:t>https://www.runoob.com/regexp/regexp-syntax.html</w:t>
      </w:r>
    </w:p>
    <w:p w14:paraId="7DA89F62" w14:textId="48F768EA" w:rsidR="005611CC" w:rsidRDefault="005611CC" w:rsidP="00F8741A"/>
    <w:p w14:paraId="5680ABA7" w14:textId="7DE5D32D" w:rsidR="005611CC" w:rsidRDefault="00311B18" w:rsidP="00754C79">
      <w:pPr>
        <w:pStyle w:val="1"/>
      </w:pPr>
      <w:r>
        <w:rPr>
          <w:rFonts w:hint="eastAsia"/>
        </w:rPr>
        <w:t>3.</w:t>
      </w:r>
      <w:r>
        <w:t xml:space="preserve"> </w:t>
      </w:r>
      <w:r w:rsidR="00754C79" w:rsidRPr="00754C79">
        <w:t>Encoder-Decoder</w:t>
      </w:r>
      <w:r w:rsidR="00754C79">
        <w:rPr>
          <w:rFonts w:hint="eastAsia"/>
        </w:rPr>
        <w:t>背景</w:t>
      </w:r>
    </w:p>
    <w:p w14:paraId="176A78C0" w14:textId="5A46C3DF" w:rsidR="005611CC" w:rsidRDefault="00754C79" w:rsidP="00F8741A">
      <w:r w:rsidRPr="00754C79">
        <w:rPr>
          <w:rFonts w:hint="eastAsia"/>
        </w:rPr>
        <w:t>Encoder-Decoder</w:t>
      </w:r>
      <w:r w:rsidRPr="00754C79">
        <w:rPr>
          <w:rFonts w:hint="eastAsia"/>
        </w:rPr>
        <w:t>（编码</w:t>
      </w:r>
      <w:r w:rsidRPr="00754C79">
        <w:rPr>
          <w:rFonts w:hint="eastAsia"/>
        </w:rPr>
        <w:t>-</w:t>
      </w:r>
      <w:r w:rsidRPr="00754C79">
        <w:rPr>
          <w:rFonts w:hint="eastAsia"/>
        </w:rPr>
        <w:t>解码）是深度学习中非常常见的一个模型框架，比如无监督算法的</w:t>
      </w:r>
      <w:r w:rsidRPr="00754C79">
        <w:rPr>
          <w:rFonts w:hint="eastAsia"/>
        </w:rPr>
        <w:t>auto-encoding</w:t>
      </w:r>
      <w:r w:rsidRPr="00754C79">
        <w:rPr>
          <w:rFonts w:hint="eastAsia"/>
        </w:rPr>
        <w:t>就是用编码</w:t>
      </w:r>
      <w:r w:rsidRPr="00754C79">
        <w:rPr>
          <w:rFonts w:hint="eastAsia"/>
        </w:rPr>
        <w:t>-</w:t>
      </w:r>
      <w:r w:rsidRPr="00754C79">
        <w:rPr>
          <w:rFonts w:hint="eastAsia"/>
        </w:rPr>
        <w:t>解码的结构设计并训练的；比如这两年比较热的</w:t>
      </w:r>
      <w:r w:rsidRPr="00754C79">
        <w:rPr>
          <w:rFonts w:hint="eastAsia"/>
        </w:rPr>
        <w:t>image caption</w:t>
      </w:r>
      <w:r w:rsidRPr="00754C79">
        <w:rPr>
          <w:rFonts w:hint="eastAsia"/>
        </w:rPr>
        <w:t>的应用，就是</w:t>
      </w:r>
      <w:r w:rsidRPr="00754C79">
        <w:rPr>
          <w:rFonts w:hint="eastAsia"/>
        </w:rPr>
        <w:t>CNN-RNN</w:t>
      </w:r>
      <w:r w:rsidRPr="00754C79">
        <w:rPr>
          <w:rFonts w:hint="eastAsia"/>
        </w:rPr>
        <w:t>的编码</w:t>
      </w:r>
      <w:r w:rsidRPr="00754C79">
        <w:rPr>
          <w:rFonts w:hint="eastAsia"/>
        </w:rPr>
        <w:t>-</w:t>
      </w:r>
      <w:r w:rsidRPr="00754C79">
        <w:rPr>
          <w:rFonts w:hint="eastAsia"/>
        </w:rPr>
        <w:t>解码框架；再比如神经网络机器翻译</w:t>
      </w:r>
      <w:r w:rsidRPr="00754C79">
        <w:rPr>
          <w:rFonts w:hint="eastAsia"/>
        </w:rPr>
        <w:t>NMT</w:t>
      </w:r>
      <w:r w:rsidRPr="00754C79">
        <w:rPr>
          <w:rFonts w:hint="eastAsia"/>
        </w:rPr>
        <w:t>模型，往往就是</w:t>
      </w:r>
      <w:r w:rsidRPr="00754C79">
        <w:rPr>
          <w:rFonts w:hint="eastAsia"/>
        </w:rPr>
        <w:t>LSTM-LSTM</w:t>
      </w:r>
      <w:r w:rsidRPr="00754C79">
        <w:rPr>
          <w:rFonts w:hint="eastAsia"/>
        </w:rPr>
        <w:t>的编码</w:t>
      </w:r>
      <w:r w:rsidRPr="00754C79">
        <w:rPr>
          <w:rFonts w:hint="eastAsia"/>
        </w:rPr>
        <w:t>-</w:t>
      </w:r>
      <w:r w:rsidRPr="00754C79">
        <w:rPr>
          <w:rFonts w:hint="eastAsia"/>
        </w:rPr>
        <w:t>解码框架。因此，准确的说，</w:t>
      </w:r>
      <w:r w:rsidRPr="00754C79">
        <w:rPr>
          <w:rFonts w:hint="eastAsia"/>
        </w:rPr>
        <w:t>Encoder-Decoder</w:t>
      </w:r>
      <w:r w:rsidRPr="00754C79">
        <w:rPr>
          <w:rFonts w:hint="eastAsia"/>
        </w:rPr>
        <w:t>并不是一个具体的模型，而是一类框架。</w:t>
      </w:r>
      <w:r w:rsidRPr="00754C79">
        <w:rPr>
          <w:rFonts w:hint="eastAsia"/>
        </w:rPr>
        <w:t>Encoder</w:t>
      </w:r>
      <w:r w:rsidRPr="00754C79">
        <w:rPr>
          <w:rFonts w:hint="eastAsia"/>
        </w:rPr>
        <w:t>和</w:t>
      </w:r>
      <w:r w:rsidRPr="00754C79">
        <w:rPr>
          <w:rFonts w:hint="eastAsia"/>
        </w:rPr>
        <w:t>Decoder</w:t>
      </w:r>
      <w:r w:rsidRPr="00754C79">
        <w:rPr>
          <w:rFonts w:hint="eastAsia"/>
        </w:rPr>
        <w:t>部分可以是任意的文字，语音，图像，视频数据，模型可以采用</w:t>
      </w:r>
      <w:r w:rsidRPr="00754C79">
        <w:rPr>
          <w:rFonts w:hint="eastAsia"/>
        </w:rPr>
        <w:t>CNN</w:t>
      </w:r>
      <w:r w:rsidRPr="00754C79">
        <w:rPr>
          <w:rFonts w:hint="eastAsia"/>
        </w:rPr>
        <w:t>，</w:t>
      </w:r>
      <w:r w:rsidRPr="00754C79">
        <w:rPr>
          <w:rFonts w:hint="eastAsia"/>
        </w:rPr>
        <w:t>RNN</w:t>
      </w:r>
      <w:r w:rsidRPr="00754C79">
        <w:rPr>
          <w:rFonts w:hint="eastAsia"/>
        </w:rPr>
        <w:t>，</w:t>
      </w:r>
      <w:r w:rsidRPr="00754C79">
        <w:rPr>
          <w:rFonts w:hint="eastAsia"/>
        </w:rPr>
        <w:t>BiRNN</w:t>
      </w:r>
      <w:r w:rsidRPr="00754C79">
        <w:rPr>
          <w:rFonts w:hint="eastAsia"/>
        </w:rPr>
        <w:t>、</w:t>
      </w:r>
      <w:r w:rsidRPr="00754C79">
        <w:rPr>
          <w:rFonts w:hint="eastAsia"/>
        </w:rPr>
        <w:t>LSTM</w:t>
      </w:r>
      <w:r w:rsidRPr="00754C79">
        <w:rPr>
          <w:rFonts w:hint="eastAsia"/>
        </w:rPr>
        <w:t>、</w:t>
      </w:r>
      <w:r w:rsidRPr="00754C79">
        <w:rPr>
          <w:rFonts w:hint="eastAsia"/>
        </w:rPr>
        <w:t>GRU</w:t>
      </w:r>
      <w:r w:rsidRPr="00754C79">
        <w:rPr>
          <w:rFonts w:hint="eastAsia"/>
        </w:rPr>
        <w:t>等等。所以基于</w:t>
      </w:r>
      <w:r w:rsidRPr="00754C79">
        <w:rPr>
          <w:rFonts w:hint="eastAsia"/>
        </w:rPr>
        <w:t>Encoder-Decoder</w:t>
      </w:r>
      <w:r w:rsidRPr="00754C79">
        <w:rPr>
          <w:rFonts w:hint="eastAsia"/>
        </w:rPr>
        <w:t>，我们可以设计出各种各样的应用算法。</w:t>
      </w:r>
    </w:p>
    <w:p w14:paraId="2AAADD70" w14:textId="77FDCCE1" w:rsidR="005611CC" w:rsidRDefault="005611CC" w:rsidP="00F8741A"/>
    <w:p w14:paraId="5EA9C09C" w14:textId="578860D2" w:rsidR="005611CC" w:rsidRDefault="00754C79" w:rsidP="00754C79">
      <w:pPr>
        <w:pStyle w:val="1"/>
      </w:pPr>
      <w:r>
        <w:rPr>
          <w:rFonts w:hint="eastAsia"/>
        </w:rPr>
        <w:t>4.</w:t>
      </w:r>
      <w:r>
        <w:t xml:space="preserve"> </w:t>
      </w:r>
      <w:r w:rsidRPr="00754C79">
        <w:t>Encoder-Decode</w:t>
      </w:r>
      <w:r w:rsidR="00745CF4">
        <w:rPr>
          <w:rFonts w:hint="eastAsia"/>
        </w:rPr>
        <w:t>r</w:t>
      </w:r>
    </w:p>
    <w:p w14:paraId="5D24364F" w14:textId="1ECB80C3" w:rsidR="002733D7" w:rsidRDefault="00754C79" w:rsidP="00F8741A">
      <w:r w:rsidRPr="00754C79">
        <w:rPr>
          <w:rFonts w:hint="eastAsia"/>
        </w:rPr>
        <w:t>编码，就是将输入序列转化成一个固定长度的向量</w:t>
      </w:r>
      <w:r w:rsidR="00B33570">
        <w:rPr>
          <w:rFonts w:hint="eastAsia"/>
        </w:rPr>
        <w:t>c</w:t>
      </w:r>
      <w:r w:rsidRPr="00754C79">
        <w:rPr>
          <w:rFonts w:hint="eastAsia"/>
        </w:rPr>
        <w:t>；</w:t>
      </w:r>
    </w:p>
    <w:p w14:paraId="2A56584B" w14:textId="1655CC86" w:rsidR="00754C79" w:rsidRDefault="00754C79" w:rsidP="00F8741A">
      <w:r w:rsidRPr="00754C79">
        <w:rPr>
          <w:rFonts w:hint="eastAsia"/>
        </w:rPr>
        <w:t>解码，就是将之前生成的固定向量再转化成输出序列。</w:t>
      </w:r>
    </w:p>
    <w:p w14:paraId="7493F756" w14:textId="77777777" w:rsidR="00594E0A" w:rsidRDefault="00594E0A" w:rsidP="00F8741A"/>
    <w:p w14:paraId="3D800A2D" w14:textId="5FA2AF6B" w:rsidR="005611CC" w:rsidRDefault="00116F79" w:rsidP="00594E0A">
      <w:pPr>
        <w:pBdr>
          <w:top w:val="single" w:sz="4" w:space="1" w:color="auto"/>
          <w:left w:val="single" w:sz="4" w:space="4" w:color="auto"/>
          <w:bottom w:val="single" w:sz="4" w:space="1" w:color="auto"/>
          <w:right w:val="single" w:sz="4" w:space="4" w:color="auto"/>
        </w:pBdr>
        <w:jc w:val="center"/>
      </w:pPr>
      <w:r>
        <w:rPr>
          <w:noProof/>
        </w:rPr>
        <w:drawing>
          <wp:inline distT="0" distB="0" distL="0" distR="0" wp14:anchorId="7F309507" wp14:editId="2F874DCD">
            <wp:extent cx="5573995" cy="1735455"/>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91025" cy="1740757"/>
                    </a:xfrm>
                    <a:prstGeom prst="rect">
                      <a:avLst/>
                    </a:prstGeom>
                  </pic:spPr>
                </pic:pic>
              </a:graphicData>
            </a:graphic>
          </wp:inline>
        </w:drawing>
      </w:r>
    </w:p>
    <w:p w14:paraId="21139075" w14:textId="500E3F84" w:rsidR="005611CC" w:rsidRDefault="00745CF4" w:rsidP="00594E0A">
      <w:pPr>
        <w:pBdr>
          <w:top w:val="single" w:sz="4" w:space="1" w:color="auto"/>
          <w:left w:val="single" w:sz="4" w:space="4" w:color="auto"/>
          <w:bottom w:val="single" w:sz="4" w:space="1" w:color="auto"/>
          <w:right w:val="single" w:sz="4" w:space="4" w:color="auto"/>
        </w:pBdr>
      </w:pPr>
      <w:r>
        <w:rPr>
          <w:rFonts w:hint="eastAsia"/>
        </w:rPr>
        <w:t>图</w:t>
      </w:r>
      <w:r>
        <w:rPr>
          <w:rFonts w:hint="eastAsia"/>
        </w:rPr>
        <w:t xml:space="preserve"> 1</w:t>
      </w:r>
      <w:r w:rsidR="00594E0A">
        <w:t xml:space="preserve"> </w:t>
      </w:r>
      <w:r w:rsidR="00594E0A">
        <w:rPr>
          <w:rFonts w:hint="eastAsia"/>
        </w:rPr>
        <w:t>编码输入</w:t>
      </w:r>
      <w:r w:rsidR="00594E0A">
        <w:rPr>
          <w:rFonts w:hint="eastAsia"/>
        </w:rPr>
        <w:t>/</w:t>
      </w:r>
      <w:r w:rsidR="00594E0A">
        <w:rPr>
          <w:rFonts w:hint="eastAsia"/>
        </w:rPr>
        <w:t>解码输出</w:t>
      </w:r>
    </w:p>
    <w:p w14:paraId="05D57A0D" w14:textId="5B057241" w:rsidR="00745CF4" w:rsidRDefault="00745CF4" w:rsidP="00594E0A">
      <w:pPr>
        <w:pBdr>
          <w:top w:val="single" w:sz="4" w:space="1" w:color="auto"/>
          <w:left w:val="single" w:sz="4" w:space="4" w:color="auto"/>
          <w:bottom w:val="single" w:sz="4" w:space="1" w:color="auto"/>
          <w:right w:val="single" w:sz="4" w:space="4" w:color="auto"/>
        </w:pBdr>
      </w:pPr>
      <w:r>
        <w:rPr>
          <w:rFonts w:hint="eastAsia"/>
        </w:rPr>
        <w:t>其中，</w:t>
      </w:r>
      <w:r>
        <w:rPr>
          <w:rFonts w:hint="eastAsia"/>
        </w:rPr>
        <w:t>x</w:t>
      </w:r>
      <w:r>
        <w:t>_n</w:t>
      </w:r>
      <w:r>
        <w:rPr>
          <w:rFonts w:hint="eastAsia"/>
        </w:rPr>
        <w:t>为词嵌入向量，一般固定长度为</w:t>
      </w:r>
      <w:r>
        <w:rPr>
          <w:rFonts w:hint="eastAsia"/>
        </w:rPr>
        <w:t>[</w:t>
      </w:r>
      <w:r>
        <w:t>1, m]</w:t>
      </w:r>
      <w:r w:rsidR="006E3BCA">
        <w:rPr>
          <w:rFonts w:hint="eastAsia"/>
        </w:rPr>
        <w:t>，多为</w:t>
      </w:r>
      <w:r w:rsidR="006E3BCA">
        <w:rPr>
          <w:rFonts w:hint="eastAsia"/>
        </w:rPr>
        <w:t>one</w:t>
      </w:r>
      <w:r w:rsidR="006E3BCA">
        <w:t>-hot</w:t>
      </w:r>
      <w:r w:rsidR="006E3BCA">
        <w:rPr>
          <w:rFonts w:hint="eastAsia"/>
        </w:rPr>
        <w:t>向量</w:t>
      </w:r>
    </w:p>
    <w:p w14:paraId="33075BFC" w14:textId="2E485CFF" w:rsidR="00745CF4" w:rsidRDefault="00745CF4" w:rsidP="00594E0A">
      <w:pPr>
        <w:pBdr>
          <w:top w:val="single" w:sz="4" w:space="1" w:color="auto"/>
          <w:left w:val="single" w:sz="4" w:space="4" w:color="auto"/>
          <w:bottom w:val="single" w:sz="4" w:space="1" w:color="auto"/>
          <w:right w:val="single" w:sz="4" w:space="4" w:color="auto"/>
        </w:pBdr>
      </w:pPr>
      <w:r>
        <w:rPr>
          <w:rFonts w:hint="eastAsia"/>
        </w:rPr>
        <w:t>一个句子由一序列</w:t>
      </w:r>
      <w:r>
        <w:rPr>
          <w:rFonts w:hint="eastAsia"/>
        </w:rPr>
        <w:t>x</w:t>
      </w:r>
      <w:r>
        <w:t>_1, …, x_n</w:t>
      </w:r>
      <w:r>
        <w:rPr>
          <w:rFonts w:hint="eastAsia"/>
        </w:rPr>
        <w:t>词嵌入向量组成</w:t>
      </w:r>
    </w:p>
    <w:p w14:paraId="29246E51" w14:textId="10D43EFA" w:rsidR="00745CF4" w:rsidRDefault="00745CF4" w:rsidP="00594E0A">
      <w:pPr>
        <w:pBdr>
          <w:top w:val="single" w:sz="4" w:space="1" w:color="auto"/>
          <w:left w:val="single" w:sz="4" w:space="4" w:color="auto"/>
          <w:bottom w:val="single" w:sz="4" w:space="1" w:color="auto"/>
          <w:right w:val="single" w:sz="4" w:space="4" w:color="auto"/>
        </w:pBdr>
      </w:pPr>
      <w:r>
        <w:rPr>
          <w:rFonts w:hint="eastAsia"/>
        </w:rPr>
        <w:t>一个句子序列输入大小为</w:t>
      </w:r>
      <w:r>
        <w:rPr>
          <w:rFonts w:hint="eastAsia"/>
        </w:rPr>
        <w:t>:</w:t>
      </w:r>
      <w:r>
        <w:t>[n, m]</w:t>
      </w:r>
    </w:p>
    <w:p w14:paraId="3980A6C8" w14:textId="27B53B95" w:rsidR="00774A10" w:rsidRDefault="00774A10" w:rsidP="00594E0A">
      <w:pPr>
        <w:pBdr>
          <w:top w:val="single" w:sz="4" w:space="1" w:color="auto"/>
          <w:left w:val="single" w:sz="4" w:space="4" w:color="auto"/>
          <w:bottom w:val="single" w:sz="4" w:space="1" w:color="auto"/>
          <w:right w:val="single" w:sz="4" w:space="4" w:color="auto"/>
        </w:pBdr>
      </w:pPr>
      <w:r>
        <w:rPr>
          <w:rFonts w:hint="eastAsia"/>
        </w:rPr>
        <w:t>L</w:t>
      </w:r>
      <w:r>
        <w:t>STM</w:t>
      </w:r>
      <w:r>
        <w:rPr>
          <w:rFonts w:hint="eastAsia"/>
        </w:rPr>
        <w:t>依时间步得到各个词的隐层输出</w:t>
      </w:r>
      <w:r>
        <w:rPr>
          <w:rFonts w:hint="eastAsia"/>
        </w:rPr>
        <w:t>h</w:t>
      </w:r>
      <w:r>
        <w:t>_0, h_1, …, h_n</w:t>
      </w:r>
    </w:p>
    <w:p w14:paraId="6EBB8BE2" w14:textId="22AC9AEE" w:rsidR="00877FDA" w:rsidRDefault="00877FDA" w:rsidP="00594E0A">
      <w:pPr>
        <w:pBdr>
          <w:top w:val="single" w:sz="4" w:space="1" w:color="auto"/>
          <w:left w:val="single" w:sz="4" w:space="4" w:color="auto"/>
          <w:bottom w:val="single" w:sz="4" w:space="1" w:color="auto"/>
          <w:right w:val="single" w:sz="4" w:space="4" w:color="auto"/>
        </w:pBdr>
      </w:pPr>
      <w:r>
        <w:rPr>
          <w:rFonts w:hint="eastAsia"/>
        </w:rPr>
        <w:t>并得到最终步</w:t>
      </w:r>
      <w:r>
        <w:rPr>
          <w:rFonts w:hint="eastAsia"/>
        </w:rPr>
        <w:t>L</w:t>
      </w:r>
      <w:r>
        <w:t>STM</w:t>
      </w:r>
      <w:r>
        <w:rPr>
          <w:rFonts w:hint="eastAsia"/>
        </w:rPr>
        <w:t>的</w:t>
      </w:r>
      <w:r>
        <w:rPr>
          <w:rFonts w:hint="eastAsia"/>
        </w:rPr>
        <w:t>cell</w:t>
      </w:r>
      <w:r>
        <w:rPr>
          <w:rFonts w:hint="eastAsia"/>
        </w:rPr>
        <w:t>和</w:t>
      </w:r>
      <w:r>
        <w:rPr>
          <w:rFonts w:hint="eastAsia"/>
        </w:rPr>
        <w:t>state</w:t>
      </w:r>
    </w:p>
    <w:p w14:paraId="6322CA6B" w14:textId="77777777" w:rsidR="00745CF4" w:rsidRPr="00745CF4" w:rsidRDefault="00745CF4" w:rsidP="00745CF4"/>
    <w:p w14:paraId="4C53E594" w14:textId="65DF713D" w:rsidR="005611CC" w:rsidRDefault="007F17C2" w:rsidP="00F8741A">
      <w:r w:rsidRPr="007F17C2">
        <w:rPr>
          <w:rFonts w:hint="eastAsia"/>
        </w:rPr>
        <w:t>在</w:t>
      </w:r>
      <w:r w:rsidRPr="007F17C2">
        <w:rPr>
          <w:rFonts w:hint="eastAsia"/>
        </w:rPr>
        <w:t>RNN</w:t>
      </w:r>
      <w:r w:rsidRPr="007F17C2">
        <w:rPr>
          <w:rFonts w:hint="eastAsia"/>
        </w:rPr>
        <w:t>中，当前时刻隐层状态是由上一时刻的隐层状态和当前时刻的输入决定的，也就是</w:t>
      </w:r>
      <w:r>
        <w:rPr>
          <w:rFonts w:hint="eastAsia"/>
        </w:rPr>
        <w:t>：</w:t>
      </w:r>
    </w:p>
    <w:p w14:paraId="637E1C7A" w14:textId="1173973C" w:rsidR="005611CC" w:rsidRDefault="007F17C2" w:rsidP="007F17C2">
      <w:pPr>
        <w:jc w:val="center"/>
      </w:pPr>
      <w:r w:rsidRPr="007F17C2">
        <w:rPr>
          <w:position w:val="-12"/>
        </w:rPr>
        <w:object w:dxaOrig="1420" w:dyaOrig="360" w14:anchorId="781FF3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8pt;height:18pt" o:ole="">
            <v:imagedata r:id="rId12" o:title=""/>
          </v:shape>
          <o:OLEObject Type="Embed" ProgID="Equation.DSMT4" ShapeID="_x0000_i1025" DrawAspect="Content" ObjectID="_1632847533" r:id="rId13"/>
        </w:object>
      </w:r>
      <w:r>
        <w:t xml:space="preserve"> </w:t>
      </w:r>
    </w:p>
    <w:p w14:paraId="35799A64" w14:textId="66CAAE11" w:rsidR="005611CC" w:rsidRDefault="00AF119E" w:rsidP="00F8741A">
      <w:r>
        <w:rPr>
          <w:rFonts w:hint="eastAsia"/>
        </w:rPr>
        <w:t>语义编码</w:t>
      </w:r>
      <w:r w:rsidR="001F7EE2">
        <w:t>c</w:t>
      </w:r>
      <w:r w:rsidR="008C0752">
        <w:rPr>
          <w:rFonts w:hint="eastAsia"/>
        </w:rPr>
        <w:t>：</w:t>
      </w:r>
      <w:bookmarkStart w:id="0" w:name="MTBlankEqn"/>
      <w:r w:rsidR="001F7EE2" w:rsidRPr="001F7EE2">
        <w:rPr>
          <w:position w:val="-12"/>
        </w:rPr>
        <w:object w:dxaOrig="279" w:dyaOrig="360" w14:anchorId="63A988F4">
          <v:shape id="_x0000_i1026" type="#_x0000_t75" style="width:13.8pt;height:18pt" o:ole="">
            <v:imagedata r:id="rId14" o:title=""/>
          </v:shape>
          <o:OLEObject Type="Embed" ProgID="Equation.DSMT4" ShapeID="_x0000_i1026" DrawAspect="Content" ObjectID="_1632847534" r:id="rId15"/>
        </w:object>
      </w:r>
      <w:bookmarkEnd w:id="0"/>
      <w:r w:rsidR="001F7EE2">
        <w:t xml:space="preserve">, </w:t>
      </w:r>
      <w:r w:rsidR="001F7EE2">
        <w:rPr>
          <w:rFonts w:hint="eastAsia"/>
        </w:rPr>
        <w:t>L</w:t>
      </w:r>
      <w:r w:rsidR="001F7EE2">
        <w:t>STM</w:t>
      </w:r>
      <w:r w:rsidR="001F7EE2">
        <w:rPr>
          <w:rFonts w:hint="eastAsia"/>
        </w:rPr>
        <w:t>末层的隐藏状态输出</w:t>
      </w:r>
    </w:p>
    <w:p w14:paraId="3B2C18D1" w14:textId="266DED63" w:rsidR="005611CC" w:rsidRDefault="00371ADC" w:rsidP="00F8741A">
      <w:r w:rsidRPr="00371ADC">
        <w:rPr>
          <w:rFonts w:hint="eastAsia"/>
        </w:rPr>
        <w:t>解码过程</w:t>
      </w:r>
    </w:p>
    <w:p w14:paraId="6238B0D3" w14:textId="64EE99C4" w:rsidR="00371ADC" w:rsidRDefault="00D33DD1" w:rsidP="00F8741A">
      <w:r w:rsidRPr="00D33DD1">
        <w:rPr>
          <w:rFonts w:hint="eastAsia"/>
        </w:rPr>
        <w:t>根据给定的语义编码</w:t>
      </w:r>
      <w:r w:rsidR="001F7EE2">
        <w:t>c</w:t>
      </w:r>
      <w:r w:rsidRPr="00D33DD1">
        <w:rPr>
          <w:rFonts w:hint="eastAsia"/>
        </w:rPr>
        <w:t>和已经生成的输出序列</w:t>
      </w:r>
      <w:r w:rsidRPr="00D33DD1">
        <w:t>y</w:t>
      </w:r>
      <w:r>
        <w:t>_</w:t>
      </w:r>
      <w:r w:rsidRPr="00D33DD1">
        <w:t>1,y</w:t>
      </w:r>
      <w:r>
        <w:t>_</w:t>
      </w:r>
      <w:r w:rsidRPr="00D33DD1">
        <w:t>2,…y</w:t>
      </w:r>
      <w:r>
        <w:rPr>
          <w:rFonts w:hint="eastAsia"/>
        </w:rPr>
        <w:t>_</w:t>
      </w:r>
      <w:r w:rsidRPr="00D33DD1">
        <w:t>t−1</w:t>
      </w:r>
      <w:r w:rsidRPr="00D33DD1">
        <w:rPr>
          <w:rFonts w:hint="eastAsia"/>
        </w:rPr>
        <w:t>来预测下一个输出的单词</w:t>
      </w:r>
      <w:r w:rsidRPr="00D33DD1">
        <w:t>y</w:t>
      </w:r>
      <w:r>
        <w:t>_</w:t>
      </w:r>
      <w:r w:rsidRPr="00D33DD1">
        <w:t>t</w:t>
      </w:r>
    </w:p>
    <w:p w14:paraId="6057EF9A" w14:textId="581F632D" w:rsidR="00371ADC" w:rsidRDefault="00D33DD1" w:rsidP="00F8741A">
      <w:r w:rsidRPr="00D33DD1">
        <w:rPr>
          <w:rFonts w:hint="eastAsia"/>
        </w:rPr>
        <w:t>把生成句子</w:t>
      </w:r>
      <w:r w:rsidRPr="00D33DD1">
        <w:rPr>
          <w:rFonts w:hint="eastAsia"/>
        </w:rPr>
        <w:t>y={y</w:t>
      </w:r>
      <w:r>
        <w:t>_</w:t>
      </w:r>
      <w:r w:rsidRPr="00D33DD1">
        <w:rPr>
          <w:rFonts w:hint="eastAsia"/>
        </w:rPr>
        <w:t>1,y</w:t>
      </w:r>
      <w:r>
        <w:t>_</w:t>
      </w:r>
      <w:r w:rsidRPr="00D33DD1">
        <w:rPr>
          <w:rFonts w:hint="eastAsia"/>
        </w:rPr>
        <w:t>2,</w:t>
      </w:r>
      <w:r w:rsidRPr="00D33DD1">
        <w:rPr>
          <w:rFonts w:hint="eastAsia"/>
        </w:rPr>
        <w:t>…</w:t>
      </w:r>
      <w:r w:rsidRPr="00D33DD1">
        <w:rPr>
          <w:rFonts w:hint="eastAsia"/>
        </w:rPr>
        <w:t>y</w:t>
      </w:r>
      <w:r>
        <w:t>_t</w:t>
      </w:r>
      <w:r w:rsidRPr="00D33DD1">
        <w:rPr>
          <w:rFonts w:hint="eastAsia"/>
        </w:rPr>
        <w:t>}</w:t>
      </w:r>
      <w:r w:rsidRPr="00D33DD1">
        <w:rPr>
          <w:rFonts w:hint="eastAsia"/>
        </w:rPr>
        <w:t>的联合概率分解成按顺序的条件概率</w:t>
      </w:r>
    </w:p>
    <w:p w14:paraId="312DEACD" w14:textId="439E3AF4" w:rsidR="00371ADC" w:rsidRPr="00D33DD1" w:rsidRDefault="00D33DD1" w:rsidP="00D33DD1">
      <w:pPr>
        <w:jc w:val="center"/>
      </w:pPr>
      <w:r>
        <w:rPr>
          <w:noProof/>
        </w:rPr>
        <w:drawing>
          <wp:inline distT="0" distB="0" distL="0" distR="0" wp14:anchorId="28487703" wp14:editId="40579FFC">
            <wp:extent cx="2408129" cy="525826"/>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08129" cy="525826"/>
                    </a:xfrm>
                    <a:prstGeom prst="rect">
                      <a:avLst/>
                    </a:prstGeom>
                  </pic:spPr>
                </pic:pic>
              </a:graphicData>
            </a:graphic>
          </wp:inline>
        </w:drawing>
      </w:r>
    </w:p>
    <w:p w14:paraId="079BD2F1" w14:textId="66FBEC6E" w:rsidR="00371ADC" w:rsidRDefault="001F7EE2" w:rsidP="00F8741A">
      <w:pPr>
        <w:rPr>
          <w:rFonts w:ascii="Arial" w:hAnsi="Arial" w:cs="Arial"/>
          <w:sz w:val="21"/>
          <w:szCs w:val="21"/>
          <w:shd w:val="clear" w:color="auto" w:fill="FFFFFF"/>
        </w:rPr>
      </w:pPr>
      <w:r>
        <w:rPr>
          <w:rFonts w:ascii="Arial" w:hAnsi="Arial" w:cs="Arial"/>
          <w:sz w:val="21"/>
          <w:szCs w:val="21"/>
          <w:shd w:val="clear" w:color="auto" w:fill="FFFFFF"/>
        </w:rPr>
        <w:t>每一个条件概率</w:t>
      </w:r>
      <w:r>
        <w:rPr>
          <w:rFonts w:ascii="Arial" w:hAnsi="Arial" w:cs="Arial" w:hint="eastAsia"/>
          <w:sz w:val="21"/>
          <w:szCs w:val="21"/>
          <w:shd w:val="clear" w:color="auto" w:fill="FFFFFF"/>
        </w:rPr>
        <w:t>:</w:t>
      </w:r>
    </w:p>
    <w:p w14:paraId="69AA2DD2" w14:textId="64C88776" w:rsidR="001F7EE2" w:rsidRDefault="001F7EE2" w:rsidP="001F7EE2">
      <w:pPr>
        <w:jc w:val="center"/>
      </w:pPr>
      <w:r>
        <w:rPr>
          <w:noProof/>
        </w:rPr>
        <w:drawing>
          <wp:inline distT="0" distB="0" distL="0" distR="0" wp14:anchorId="7C01B23C" wp14:editId="681FB3C3">
            <wp:extent cx="2674852" cy="2895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74852" cy="289585"/>
                    </a:xfrm>
                    <a:prstGeom prst="rect">
                      <a:avLst/>
                    </a:prstGeom>
                  </pic:spPr>
                </pic:pic>
              </a:graphicData>
            </a:graphic>
          </wp:inline>
        </w:drawing>
      </w:r>
    </w:p>
    <w:p w14:paraId="43250CB7" w14:textId="77777777" w:rsidR="002E73F0" w:rsidRDefault="002E73F0" w:rsidP="00F8741A">
      <w:r w:rsidRPr="002E73F0">
        <w:rPr>
          <w:rFonts w:hint="eastAsia"/>
        </w:rPr>
        <w:t>其中</w:t>
      </w:r>
      <w:r>
        <w:t>s_t</w:t>
      </w:r>
      <w:r w:rsidRPr="002E73F0">
        <w:rPr>
          <w:rFonts w:hint="eastAsia"/>
        </w:rPr>
        <w:t>是输出</w:t>
      </w:r>
      <w:r w:rsidRPr="002E73F0">
        <w:t>RNN</w:t>
      </w:r>
      <w:r w:rsidRPr="002E73F0">
        <w:rPr>
          <w:rFonts w:hint="eastAsia"/>
        </w:rPr>
        <w:t>中的隐藏层，</w:t>
      </w:r>
      <w:r w:rsidRPr="002E73F0">
        <w:t>c</w:t>
      </w:r>
      <w:r w:rsidRPr="002E73F0">
        <w:rPr>
          <w:rFonts w:hint="eastAsia"/>
        </w:rPr>
        <w:t>代表语义向量，</w:t>
      </w:r>
      <w:r w:rsidRPr="002E73F0">
        <w:t>y</w:t>
      </w:r>
      <w:r>
        <w:t>_</w:t>
      </w:r>
      <w:r w:rsidRPr="002E73F0">
        <w:t>t−1</w:t>
      </w:r>
      <w:r w:rsidRPr="002E73F0">
        <w:rPr>
          <w:rFonts w:hint="eastAsia"/>
        </w:rPr>
        <w:t>表示上个时刻的输出。</w:t>
      </w:r>
    </w:p>
    <w:p w14:paraId="6AAD9EAC" w14:textId="7BA617B6" w:rsidR="00371ADC" w:rsidRDefault="002E73F0" w:rsidP="00F8741A">
      <w:r w:rsidRPr="002E73F0">
        <w:t>g</w:t>
      </w:r>
      <w:r w:rsidRPr="002E73F0">
        <w:rPr>
          <w:rFonts w:hint="eastAsia"/>
        </w:rPr>
        <w:t>表示一种非线性变换，往往就是指一种多层的函数，可以输出</w:t>
      </w:r>
      <w:r w:rsidRPr="002E73F0">
        <w:t>y</w:t>
      </w:r>
      <w:r>
        <w:t>_</w:t>
      </w:r>
      <w:r w:rsidRPr="002E73F0">
        <w:t>t</w:t>
      </w:r>
      <w:r w:rsidRPr="002E73F0">
        <w:rPr>
          <w:rFonts w:hint="eastAsia"/>
        </w:rPr>
        <w:t>的概率。</w:t>
      </w:r>
    </w:p>
    <w:p w14:paraId="34585DB7" w14:textId="77777777" w:rsidR="00D5469B" w:rsidRDefault="00D5469B" w:rsidP="00F8741A"/>
    <w:p w14:paraId="08ACCF3D" w14:textId="3D100820" w:rsidR="00371ADC" w:rsidRDefault="00D5469B" w:rsidP="00F8741A">
      <w:r w:rsidRPr="00D5469B">
        <w:rPr>
          <w:rFonts w:hint="eastAsia"/>
        </w:rPr>
        <w:lastRenderedPageBreak/>
        <w:t>端到端训练</w:t>
      </w:r>
      <w:r w:rsidRPr="00D5469B">
        <w:rPr>
          <w:rFonts w:hint="eastAsia"/>
        </w:rPr>
        <w:t>RNN</w:t>
      </w:r>
      <w:r w:rsidRPr="00D5469B">
        <w:rPr>
          <w:rFonts w:hint="eastAsia"/>
        </w:rPr>
        <w:t>（</w:t>
      </w:r>
      <w:r w:rsidRPr="00D5469B">
        <w:rPr>
          <w:rFonts w:hint="eastAsia"/>
        </w:rPr>
        <w:t>LSTM</w:t>
      </w:r>
      <w:r w:rsidRPr="00D5469B">
        <w:rPr>
          <w:rFonts w:hint="eastAsia"/>
        </w:rPr>
        <w:t>）网络，在每一个句子末尾打上一个</w:t>
      </w:r>
      <w:r w:rsidRPr="00D5469B">
        <w:rPr>
          <w:rFonts w:hint="eastAsia"/>
        </w:rPr>
        <w:t>end-of-sentence symbol</w:t>
      </w:r>
      <w:r w:rsidRPr="00D5469B">
        <w:rPr>
          <w:rFonts w:hint="eastAsia"/>
        </w:rPr>
        <w:t>，</w:t>
      </w:r>
      <w:r w:rsidRPr="00D5469B">
        <w:rPr>
          <w:rFonts w:hint="eastAsia"/>
        </w:rPr>
        <w:t xml:space="preserve"> EOS</w:t>
      </w:r>
      <w:r w:rsidRPr="00D5469B">
        <w:rPr>
          <w:rFonts w:hint="eastAsia"/>
        </w:rPr>
        <w:t>符号，用输入句子来预测输出句子</w:t>
      </w:r>
    </w:p>
    <w:p w14:paraId="2B149AE1" w14:textId="508668C1" w:rsidR="00D5469B" w:rsidRDefault="00D5469B" w:rsidP="00F8741A"/>
    <w:p w14:paraId="4F6D84BC" w14:textId="0FB93F7B" w:rsidR="00D5469B" w:rsidRDefault="00A138BD" w:rsidP="003A53FE">
      <w:pPr>
        <w:pStyle w:val="1"/>
      </w:pPr>
      <w:r>
        <w:rPr>
          <w:rFonts w:hint="eastAsia"/>
        </w:rPr>
        <w:t>5</w:t>
      </w:r>
      <w:r>
        <w:t xml:space="preserve">. </w:t>
      </w:r>
      <w:r w:rsidR="00AD78DD">
        <w:rPr>
          <w:rFonts w:hint="eastAsia"/>
        </w:rPr>
        <w:t>光谱</w:t>
      </w:r>
      <w:r w:rsidR="00AD78DD">
        <w:rPr>
          <w:rFonts w:hint="eastAsia"/>
        </w:rPr>
        <w:t>(</w:t>
      </w:r>
      <w:r w:rsidR="00AD78DD">
        <w:rPr>
          <w:rFonts w:hint="eastAsia"/>
        </w:rPr>
        <w:t>光学频谱</w:t>
      </w:r>
      <w:r w:rsidR="00AD78DD">
        <w:t>)</w:t>
      </w:r>
    </w:p>
    <w:p w14:paraId="50C51724" w14:textId="6571AC96" w:rsidR="00AD78DD" w:rsidRDefault="00AD78DD" w:rsidP="00F8741A">
      <w:r>
        <w:rPr>
          <w:rFonts w:hint="eastAsia"/>
        </w:rPr>
        <w:t>复色光：</w:t>
      </w:r>
      <w:r w:rsidRPr="00AD78DD">
        <w:rPr>
          <w:rFonts w:hint="eastAsia"/>
        </w:rPr>
        <w:t>一般的光源是由不同波长的单色光所混合而成的复色光</w:t>
      </w:r>
      <w:r>
        <w:rPr>
          <w:rFonts w:hint="eastAsia"/>
        </w:rPr>
        <w:t>。</w:t>
      </w:r>
    </w:p>
    <w:p w14:paraId="54F6E456" w14:textId="221BB58B" w:rsidR="00AD78DD" w:rsidRDefault="00AD78DD" w:rsidP="00F8741A">
      <w:pPr>
        <w:rPr>
          <w:rFonts w:hint="eastAsia"/>
        </w:rPr>
      </w:pPr>
      <w:r>
        <w:rPr>
          <w:rFonts w:hint="eastAsia"/>
        </w:rPr>
        <w:t>单色光：</w:t>
      </w:r>
      <w:r w:rsidRPr="00AD78DD">
        <w:rPr>
          <w:rFonts w:hint="eastAsia"/>
        </w:rPr>
        <w:t>单一频率（或波长）的光，不能产生色散。可用三棱镜将白光分解为各种颜色，然后用可调节的长形狭缝只允许某一波段的光通过而阻挡其他波段的颜色光，这一通过的波段即单色光。</w:t>
      </w:r>
    </w:p>
    <w:p w14:paraId="45DD44E6" w14:textId="54EAE2E1" w:rsidR="00D5469B" w:rsidRDefault="00AD78DD" w:rsidP="00F8741A">
      <w:r>
        <w:rPr>
          <w:rFonts w:hint="eastAsia"/>
        </w:rPr>
        <w:t>光谱</w:t>
      </w:r>
      <w:r>
        <w:rPr>
          <w:rFonts w:hint="eastAsia"/>
        </w:rPr>
        <w:t>(</w:t>
      </w:r>
      <w:r>
        <w:t xml:space="preserve">spectrum): </w:t>
      </w:r>
      <w:r>
        <w:rPr>
          <w:rFonts w:hint="eastAsia"/>
        </w:rPr>
        <w:t>是复色光</w:t>
      </w:r>
      <w:r w:rsidRPr="00AD78DD">
        <w:rPr>
          <w:rFonts w:hint="eastAsia"/>
        </w:rPr>
        <w:t>是复色光经过色散系统（如棱镜、光栅）分光后，被色散开的单色光按波长（或频率）大小而依次排列的图案，全称为光学频谱。</w:t>
      </w:r>
    </w:p>
    <w:p w14:paraId="761AE483" w14:textId="00BD6A68" w:rsidR="00D5469B" w:rsidRDefault="00D5469B" w:rsidP="00F8741A"/>
    <w:p w14:paraId="7DA7D226" w14:textId="1C6E1C58" w:rsidR="00D5469B" w:rsidRDefault="00CC771E" w:rsidP="003A53FE">
      <w:pPr>
        <w:pStyle w:val="1"/>
      </w:pPr>
      <w:r>
        <w:rPr>
          <w:rFonts w:hint="eastAsia"/>
        </w:rPr>
        <w:t>6.</w:t>
      </w:r>
      <w:r>
        <w:t xml:space="preserve"> </w:t>
      </w:r>
      <w:r>
        <w:rPr>
          <w:rFonts w:hint="eastAsia"/>
        </w:rPr>
        <w:t>摄影</w:t>
      </w:r>
    </w:p>
    <w:p w14:paraId="474221F4" w14:textId="6D06B8B6" w:rsidR="00CC771E" w:rsidRDefault="00CC771E" w:rsidP="00F8741A">
      <w:r w:rsidRPr="00CC771E">
        <w:rPr>
          <w:rFonts w:hint="eastAsia"/>
        </w:rPr>
        <w:t>让光线通过我们的相机形成一张合理曝光的照片。</w:t>
      </w:r>
    </w:p>
    <w:p w14:paraId="35E900E0" w14:textId="5F9207AD" w:rsidR="00CC771E" w:rsidRDefault="00CC771E" w:rsidP="00F8741A">
      <w:r w:rsidRPr="00CC771E">
        <w:rPr>
          <w:rFonts w:hint="eastAsia"/>
        </w:rPr>
        <w:t>一般曝光有三种情况：欠曝、正常、过曝</w:t>
      </w:r>
    </w:p>
    <w:p w14:paraId="003D5D61" w14:textId="5AAF4466" w:rsidR="00CC771E" w:rsidRDefault="003A53FE" w:rsidP="00F8741A">
      <w:r w:rsidRPr="003A53FE">
        <w:rPr>
          <w:rFonts w:hint="eastAsia"/>
        </w:rPr>
        <w:t>快门速度越快，进光量越小；速度越慢，进光量越大</w:t>
      </w:r>
    </w:p>
    <w:p w14:paraId="60812701" w14:textId="72664ED1" w:rsidR="00CC771E" w:rsidRDefault="003A53FE" w:rsidP="00F8741A">
      <w:r w:rsidRPr="003A53FE">
        <w:rPr>
          <w:rFonts w:hint="eastAsia"/>
        </w:rPr>
        <w:t>光圈越小，进光量越小；光圈越大，进光量越大</w:t>
      </w:r>
    </w:p>
    <w:p w14:paraId="186CF41F" w14:textId="3926DCD8" w:rsidR="00CC771E" w:rsidRDefault="003A53FE" w:rsidP="00F8741A">
      <w:r w:rsidRPr="003A53FE">
        <w:rPr>
          <w:rFonts w:hint="eastAsia"/>
        </w:rPr>
        <w:t>感光度越低，进光量越小，同时画质越好；感光度越高，进光量越大，同时噪点越多，画质越差</w:t>
      </w:r>
    </w:p>
    <w:p w14:paraId="2E804176" w14:textId="5E8A5FFB" w:rsidR="00CC771E" w:rsidRDefault="00CC771E" w:rsidP="00F8741A"/>
    <w:p w14:paraId="7D911897" w14:textId="28B52368" w:rsidR="003A53FE" w:rsidRDefault="003A53FE" w:rsidP="003A53FE">
      <w:pPr>
        <w:pStyle w:val="1"/>
        <w:rPr>
          <w:rFonts w:hint="eastAsia"/>
        </w:rPr>
      </w:pPr>
      <w:r>
        <w:rPr>
          <w:rFonts w:hint="eastAsia"/>
        </w:rPr>
        <w:t>7.</w:t>
      </w:r>
      <w:r>
        <w:t xml:space="preserve"> </w:t>
      </w:r>
      <w:r>
        <w:rPr>
          <w:rFonts w:hint="eastAsia"/>
        </w:rPr>
        <w:t>快门速度</w:t>
      </w:r>
    </w:p>
    <w:p w14:paraId="795346D4" w14:textId="0BBE4341" w:rsidR="003A53FE" w:rsidRDefault="003A53FE" w:rsidP="00F8741A">
      <w:r w:rsidRPr="003A53FE">
        <w:rPr>
          <w:rFonts w:hint="eastAsia"/>
        </w:rPr>
        <w:t>常见的快门由慢到快有</w:t>
      </w:r>
      <w:r w:rsidRPr="003A53FE">
        <w:rPr>
          <w:rFonts w:hint="eastAsia"/>
        </w:rPr>
        <w:t>30s-1s</w:t>
      </w:r>
      <w:r w:rsidRPr="003A53FE">
        <w:rPr>
          <w:rFonts w:hint="eastAsia"/>
        </w:rPr>
        <w:t>、</w:t>
      </w:r>
      <w:r w:rsidRPr="003A53FE">
        <w:rPr>
          <w:rFonts w:hint="eastAsia"/>
        </w:rPr>
        <w:t>1/2s</w:t>
      </w:r>
      <w:r w:rsidRPr="003A53FE">
        <w:rPr>
          <w:rFonts w:hint="eastAsia"/>
        </w:rPr>
        <w:t>、</w:t>
      </w:r>
      <w:r w:rsidRPr="003A53FE">
        <w:rPr>
          <w:rFonts w:hint="eastAsia"/>
        </w:rPr>
        <w:t>1/4s</w:t>
      </w:r>
      <w:r w:rsidRPr="003A53FE">
        <w:rPr>
          <w:rFonts w:hint="eastAsia"/>
        </w:rPr>
        <w:t>、</w:t>
      </w:r>
      <w:r w:rsidRPr="003A53FE">
        <w:rPr>
          <w:rFonts w:hint="eastAsia"/>
        </w:rPr>
        <w:t>1/8s</w:t>
      </w:r>
      <w:r w:rsidRPr="003A53FE">
        <w:rPr>
          <w:rFonts w:hint="eastAsia"/>
        </w:rPr>
        <w:t>、</w:t>
      </w:r>
      <w:r w:rsidRPr="003A53FE">
        <w:rPr>
          <w:rFonts w:hint="eastAsia"/>
        </w:rPr>
        <w:t>1/15s</w:t>
      </w:r>
      <w:r w:rsidRPr="003A53FE">
        <w:rPr>
          <w:rFonts w:hint="eastAsia"/>
        </w:rPr>
        <w:t>、</w:t>
      </w:r>
      <w:r w:rsidRPr="003A53FE">
        <w:rPr>
          <w:rFonts w:hint="eastAsia"/>
        </w:rPr>
        <w:t>1/30s</w:t>
      </w:r>
      <w:r w:rsidRPr="003A53FE">
        <w:rPr>
          <w:rFonts w:hint="eastAsia"/>
        </w:rPr>
        <w:t>、</w:t>
      </w:r>
      <w:r w:rsidRPr="003A53FE">
        <w:rPr>
          <w:rFonts w:hint="eastAsia"/>
        </w:rPr>
        <w:t>1/60s</w:t>
      </w:r>
      <w:r w:rsidRPr="003A53FE">
        <w:rPr>
          <w:rFonts w:hint="eastAsia"/>
        </w:rPr>
        <w:t>、</w:t>
      </w:r>
      <w:r w:rsidRPr="003A53FE">
        <w:rPr>
          <w:rFonts w:hint="eastAsia"/>
        </w:rPr>
        <w:t>1/125s</w:t>
      </w:r>
      <w:r w:rsidRPr="003A53FE">
        <w:rPr>
          <w:rFonts w:hint="eastAsia"/>
        </w:rPr>
        <w:t>、</w:t>
      </w:r>
      <w:r w:rsidRPr="003A53FE">
        <w:rPr>
          <w:rFonts w:hint="eastAsia"/>
        </w:rPr>
        <w:t>1/250s</w:t>
      </w:r>
      <w:r w:rsidRPr="003A53FE">
        <w:rPr>
          <w:rFonts w:hint="eastAsia"/>
        </w:rPr>
        <w:t>、</w:t>
      </w:r>
      <w:r w:rsidRPr="003A53FE">
        <w:rPr>
          <w:rFonts w:hint="eastAsia"/>
        </w:rPr>
        <w:t>1/500s</w:t>
      </w:r>
      <w:r w:rsidRPr="003A53FE">
        <w:rPr>
          <w:rFonts w:hint="eastAsia"/>
        </w:rPr>
        <w:t>、</w:t>
      </w:r>
      <w:r w:rsidRPr="003A53FE">
        <w:rPr>
          <w:rFonts w:hint="eastAsia"/>
        </w:rPr>
        <w:t>1/1000s</w:t>
      </w:r>
      <w:r w:rsidRPr="003A53FE">
        <w:rPr>
          <w:rFonts w:hint="eastAsia"/>
        </w:rPr>
        <w:t>、</w:t>
      </w:r>
      <w:r w:rsidRPr="003A53FE">
        <w:rPr>
          <w:rFonts w:hint="eastAsia"/>
        </w:rPr>
        <w:t>1/2000s</w:t>
      </w:r>
      <w:r w:rsidRPr="003A53FE">
        <w:rPr>
          <w:rFonts w:hint="eastAsia"/>
        </w:rPr>
        <w:t>、</w:t>
      </w:r>
      <w:r w:rsidRPr="003A53FE">
        <w:rPr>
          <w:rFonts w:hint="eastAsia"/>
        </w:rPr>
        <w:t>1/4000s</w:t>
      </w:r>
      <w:r w:rsidRPr="003A53FE">
        <w:rPr>
          <w:rFonts w:hint="eastAsia"/>
        </w:rPr>
        <w:t>、</w:t>
      </w:r>
      <w:r w:rsidRPr="003A53FE">
        <w:rPr>
          <w:rFonts w:hint="eastAsia"/>
        </w:rPr>
        <w:t>1/8000s</w:t>
      </w:r>
    </w:p>
    <w:p w14:paraId="2D05DA9C" w14:textId="481C1B62" w:rsidR="00CC771E" w:rsidRDefault="003A53FE" w:rsidP="00F8741A">
      <w:r w:rsidRPr="003A53FE">
        <w:rPr>
          <w:rFonts w:hint="eastAsia"/>
        </w:rPr>
        <w:t>1/500s</w:t>
      </w:r>
      <w:r w:rsidRPr="003A53FE">
        <w:rPr>
          <w:rFonts w:hint="eastAsia"/>
        </w:rPr>
        <w:t>及以上的快门速度称为高速快门</w:t>
      </w:r>
      <w:r>
        <w:rPr>
          <w:rFonts w:hint="eastAsia"/>
        </w:rPr>
        <w:t>，</w:t>
      </w:r>
      <w:r w:rsidRPr="003A53FE">
        <w:rPr>
          <w:rFonts w:hint="eastAsia"/>
        </w:rPr>
        <w:t>通常用来凝固高速运动物体的瞬间动作，如滴水弹起的瞬间、鸡蛋破碎的瞬间、运动赛事等等</w:t>
      </w:r>
    </w:p>
    <w:p w14:paraId="35282266" w14:textId="09460715" w:rsidR="003A53FE" w:rsidRDefault="003A53FE" w:rsidP="00F8741A">
      <w:r w:rsidRPr="003A53FE">
        <w:rPr>
          <w:rFonts w:hint="eastAsia"/>
        </w:rPr>
        <w:t>1s</w:t>
      </w:r>
      <w:r w:rsidRPr="003A53FE">
        <w:rPr>
          <w:rFonts w:hint="eastAsia"/>
        </w:rPr>
        <w:t>以下的快门速度称为慢速快门，也就是慢门，通常用来记录流水、车流、云彩的流动等等。</w:t>
      </w:r>
    </w:p>
    <w:p w14:paraId="5B023D88" w14:textId="77777777" w:rsidR="003A53FE" w:rsidRDefault="003A53FE" w:rsidP="00F8741A">
      <w:pPr>
        <w:rPr>
          <w:rFonts w:hint="eastAsia"/>
        </w:rPr>
      </w:pPr>
    </w:p>
    <w:p w14:paraId="44C0CF8D" w14:textId="6921F5F6" w:rsidR="003A53FE" w:rsidRDefault="003A53FE" w:rsidP="003A53FE">
      <w:pPr>
        <w:pStyle w:val="1"/>
      </w:pPr>
      <w:r>
        <w:rPr>
          <w:rFonts w:hint="eastAsia"/>
        </w:rPr>
        <w:t>8.</w:t>
      </w:r>
      <w:r>
        <w:t xml:space="preserve"> </w:t>
      </w:r>
      <w:r>
        <w:rPr>
          <w:rFonts w:hint="eastAsia"/>
        </w:rPr>
        <w:t>光圈</w:t>
      </w:r>
    </w:p>
    <w:p w14:paraId="45BBABD2" w14:textId="733D372D" w:rsidR="003A53FE" w:rsidRDefault="003A53FE" w:rsidP="00F8741A">
      <w:r w:rsidRPr="003A53FE">
        <w:rPr>
          <w:rFonts w:hint="eastAsia"/>
        </w:rPr>
        <w:t>常用的光圈由大到小有</w:t>
      </w:r>
      <w:r w:rsidRPr="003A53FE">
        <w:rPr>
          <w:rFonts w:hint="eastAsia"/>
        </w:rPr>
        <w:t>F/1.4</w:t>
      </w:r>
      <w:r w:rsidRPr="003A53FE">
        <w:rPr>
          <w:rFonts w:hint="eastAsia"/>
        </w:rPr>
        <w:t>，</w:t>
      </w:r>
      <w:r w:rsidRPr="003A53FE">
        <w:rPr>
          <w:rFonts w:hint="eastAsia"/>
        </w:rPr>
        <w:t>F/2.0</w:t>
      </w:r>
      <w:r w:rsidRPr="003A53FE">
        <w:rPr>
          <w:rFonts w:hint="eastAsia"/>
        </w:rPr>
        <w:t>，</w:t>
      </w:r>
      <w:r w:rsidRPr="003A53FE">
        <w:rPr>
          <w:rFonts w:hint="eastAsia"/>
        </w:rPr>
        <w:t>F/2.8</w:t>
      </w:r>
      <w:r w:rsidRPr="003A53FE">
        <w:rPr>
          <w:rFonts w:hint="eastAsia"/>
        </w:rPr>
        <w:t>，</w:t>
      </w:r>
      <w:r w:rsidRPr="003A53FE">
        <w:rPr>
          <w:rFonts w:hint="eastAsia"/>
        </w:rPr>
        <w:t>F/4.0</w:t>
      </w:r>
      <w:r w:rsidRPr="003A53FE">
        <w:rPr>
          <w:rFonts w:hint="eastAsia"/>
        </w:rPr>
        <w:t>，</w:t>
      </w:r>
      <w:r w:rsidRPr="003A53FE">
        <w:rPr>
          <w:rFonts w:hint="eastAsia"/>
        </w:rPr>
        <w:t>F/5.6</w:t>
      </w:r>
      <w:r w:rsidRPr="003A53FE">
        <w:rPr>
          <w:rFonts w:hint="eastAsia"/>
        </w:rPr>
        <w:t>，</w:t>
      </w:r>
      <w:r w:rsidRPr="003A53FE">
        <w:rPr>
          <w:rFonts w:hint="eastAsia"/>
        </w:rPr>
        <w:t>F/8.0</w:t>
      </w:r>
      <w:r w:rsidRPr="003A53FE">
        <w:rPr>
          <w:rFonts w:hint="eastAsia"/>
        </w:rPr>
        <w:t>，</w:t>
      </w:r>
      <w:r w:rsidRPr="003A53FE">
        <w:rPr>
          <w:rFonts w:hint="eastAsia"/>
        </w:rPr>
        <w:t>F/11</w:t>
      </w:r>
      <w:r w:rsidRPr="003A53FE">
        <w:rPr>
          <w:rFonts w:hint="eastAsia"/>
        </w:rPr>
        <w:t>，</w:t>
      </w:r>
      <w:r w:rsidRPr="003A53FE">
        <w:rPr>
          <w:rFonts w:hint="eastAsia"/>
        </w:rPr>
        <w:t>F/16</w:t>
      </w:r>
      <w:r w:rsidRPr="003A53FE">
        <w:rPr>
          <w:rFonts w:hint="eastAsia"/>
        </w:rPr>
        <w:t>，</w:t>
      </w:r>
      <w:r w:rsidRPr="003A53FE">
        <w:rPr>
          <w:rFonts w:hint="eastAsia"/>
        </w:rPr>
        <w:t>F/22</w:t>
      </w:r>
      <w:r w:rsidRPr="003A53FE">
        <w:rPr>
          <w:rFonts w:hint="eastAsia"/>
        </w:rPr>
        <w:t>等标准光圈值</w:t>
      </w:r>
    </w:p>
    <w:p w14:paraId="72DB2CFF" w14:textId="2E70AC20" w:rsidR="003A53FE" w:rsidRDefault="003A53FE" w:rsidP="00F8741A">
      <w:r w:rsidRPr="003A53FE">
        <w:rPr>
          <w:rFonts w:hint="eastAsia"/>
        </w:rPr>
        <w:t>光圈的大小，与数值是相反的，即</w:t>
      </w:r>
      <w:r w:rsidRPr="003A53FE">
        <w:rPr>
          <w:rFonts w:hint="eastAsia"/>
        </w:rPr>
        <w:t>F1.4</w:t>
      </w:r>
      <w:r w:rsidRPr="003A53FE">
        <w:rPr>
          <w:rFonts w:hint="eastAsia"/>
        </w:rPr>
        <w:t>大于</w:t>
      </w:r>
      <w:r w:rsidRPr="003A53FE">
        <w:rPr>
          <w:rFonts w:hint="eastAsia"/>
        </w:rPr>
        <w:t>F22</w:t>
      </w:r>
    </w:p>
    <w:p w14:paraId="3388128E" w14:textId="090E186B" w:rsidR="003A53FE" w:rsidRDefault="003A53FE" w:rsidP="003A53FE">
      <w:pPr>
        <w:jc w:val="center"/>
      </w:pPr>
      <w:r>
        <w:rPr>
          <w:noProof/>
        </w:rPr>
        <w:drawing>
          <wp:inline distT="0" distB="0" distL="0" distR="0" wp14:anchorId="7CCB6EB9" wp14:editId="017D5F9E">
            <wp:extent cx="4823697" cy="26193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30801" cy="2623233"/>
                    </a:xfrm>
                    <a:prstGeom prst="rect">
                      <a:avLst/>
                    </a:prstGeom>
                  </pic:spPr>
                </pic:pic>
              </a:graphicData>
            </a:graphic>
          </wp:inline>
        </w:drawing>
      </w:r>
    </w:p>
    <w:p w14:paraId="5E785E10" w14:textId="77777777" w:rsidR="003A53FE" w:rsidRPr="003A53FE" w:rsidRDefault="003A53FE" w:rsidP="00F8741A">
      <w:pPr>
        <w:rPr>
          <w:rFonts w:hint="eastAsia"/>
        </w:rPr>
      </w:pPr>
    </w:p>
    <w:p w14:paraId="7270FF54" w14:textId="09A63ACB" w:rsidR="003A53FE" w:rsidRDefault="003A53FE" w:rsidP="00A45B04">
      <w:pPr>
        <w:pStyle w:val="1"/>
      </w:pPr>
      <w:r>
        <w:rPr>
          <w:rFonts w:hint="eastAsia"/>
        </w:rPr>
        <w:t>9.</w:t>
      </w:r>
      <w:r>
        <w:t xml:space="preserve"> </w:t>
      </w:r>
      <w:r w:rsidR="00A45B04">
        <w:rPr>
          <w:rFonts w:hint="eastAsia"/>
        </w:rPr>
        <w:t>景深</w:t>
      </w:r>
    </w:p>
    <w:p w14:paraId="492A3C29" w14:textId="56BC6D4A" w:rsidR="00A45B04" w:rsidRDefault="00A45B04" w:rsidP="00F8741A">
      <w:pPr>
        <w:rPr>
          <w:rFonts w:hint="eastAsia"/>
        </w:rPr>
      </w:pPr>
      <w:r w:rsidRPr="00A45B04">
        <w:rPr>
          <w:rFonts w:hint="eastAsia"/>
        </w:rPr>
        <w:t>光圈对于照片的影响还体现在景深上。简单来讲，景深就是画面清晰的部分，影响景深的因素主要</w:t>
      </w:r>
      <w:r w:rsidRPr="007605E5">
        <w:rPr>
          <w:rFonts w:hint="eastAsia"/>
          <w:highlight w:val="yellow"/>
        </w:rPr>
        <w:t>有镜头焦距（焦距越长，景深越浅）、光圈（光圈越大，景深越浅）和距离（相机离被摄对象距离越近，景深越浅）</w:t>
      </w:r>
      <w:r w:rsidRPr="00A45B04">
        <w:rPr>
          <w:rFonts w:hint="eastAsia"/>
        </w:rPr>
        <w:t>。光圈与景深的关系，</w:t>
      </w:r>
      <w:r w:rsidRPr="00A45B04">
        <w:rPr>
          <w:rFonts w:hint="eastAsia"/>
        </w:rPr>
        <w:t>F1.4</w:t>
      </w:r>
      <w:r w:rsidRPr="00A45B04">
        <w:rPr>
          <w:rFonts w:hint="eastAsia"/>
        </w:rPr>
        <w:t>的光圈下，画面人物是清晰的，而背景的山峰则虚化掉了，称为浅景深；而</w:t>
      </w:r>
      <w:r w:rsidRPr="00A45B04">
        <w:rPr>
          <w:rFonts w:hint="eastAsia"/>
        </w:rPr>
        <w:t>F32</w:t>
      </w:r>
      <w:r w:rsidRPr="00A45B04">
        <w:rPr>
          <w:rFonts w:hint="eastAsia"/>
        </w:rPr>
        <w:t>的光圈下，画面人物和背景的山峰都是清晰的，也称为全景深</w:t>
      </w:r>
      <w:r w:rsidR="00B04B5E">
        <w:rPr>
          <w:rFonts w:hint="eastAsia"/>
        </w:rPr>
        <w:t>。</w:t>
      </w:r>
    </w:p>
    <w:p w14:paraId="721F1FD0" w14:textId="77777777" w:rsidR="003A53FE" w:rsidRDefault="003A53FE" w:rsidP="00F8741A">
      <w:pPr>
        <w:rPr>
          <w:rFonts w:hint="eastAsia"/>
        </w:rPr>
      </w:pPr>
    </w:p>
    <w:p w14:paraId="48ADB8AA" w14:textId="09C15FC8" w:rsidR="003A53FE" w:rsidRDefault="003A53FE" w:rsidP="00B04B5E">
      <w:pPr>
        <w:pStyle w:val="1"/>
      </w:pPr>
      <w:r>
        <w:rPr>
          <w:rFonts w:hint="eastAsia"/>
        </w:rPr>
        <w:t>10.</w:t>
      </w:r>
      <w:r>
        <w:t xml:space="preserve"> </w:t>
      </w:r>
      <w:r w:rsidR="00B04B5E">
        <w:rPr>
          <w:rFonts w:hint="eastAsia"/>
        </w:rPr>
        <w:t>感光度</w:t>
      </w:r>
      <w:r w:rsidR="00B04B5E">
        <w:rPr>
          <w:rFonts w:hint="eastAsia"/>
        </w:rPr>
        <w:t>I</w:t>
      </w:r>
      <w:r w:rsidR="00B04B5E">
        <w:t>SO</w:t>
      </w:r>
      <w:r w:rsidR="00B04B5E">
        <w:rPr>
          <w:rFonts w:hint="eastAsia"/>
        </w:rPr>
        <w:t>值</w:t>
      </w:r>
    </w:p>
    <w:p w14:paraId="3FDC128F" w14:textId="27341AAC" w:rsidR="003A53FE" w:rsidRDefault="004331D0" w:rsidP="00F8741A">
      <w:r w:rsidRPr="004331D0">
        <w:rPr>
          <w:rFonts w:hint="eastAsia"/>
        </w:rPr>
        <w:t>常用的</w:t>
      </w:r>
      <w:r w:rsidRPr="004331D0">
        <w:rPr>
          <w:rFonts w:hint="eastAsia"/>
        </w:rPr>
        <w:t>ISO</w:t>
      </w:r>
      <w:r w:rsidRPr="004331D0">
        <w:rPr>
          <w:rFonts w:hint="eastAsia"/>
        </w:rPr>
        <w:t>值从低到高有</w:t>
      </w:r>
      <w:r w:rsidRPr="004331D0">
        <w:rPr>
          <w:rFonts w:hint="eastAsia"/>
        </w:rPr>
        <w:t>ISO100</w:t>
      </w:r>
      <w:r w:rsidRPr="004331D0">
        <w:rPr>
          <w:rFonts w:hint="eastAsia"/>
        </w:rPr>
        <w:t>、</w:t>
      </w:r>
      <w:r w:rsidRPr="004331D0">
        <w:rPr>
          <w:rFonts w:hint="eastAsia"/>
        </w:rPr>
        <w:t>125</w:t>
      </w:r>
      <w:r w:rsidRPr="004331D0">
        <w:rPr>
          <w:rFonts w:hint="eastAsia"/>
        </w:rPr>
        <w:t>、</w:t>
      </w:r>
      <w:r w:rsidRPr="004331D0">
        <w:rPr>
          <w:rFonts w:hint="eastAsia"/>
        </w:rPr>
        <w:t>160</w:t>
      </w:r>
      <w:r w:rsidRPr="004331D0">
        <w:rPr>
          <w:rFonts w:hint="eastAsia"/>
        </w:rPr>
        <w:t>、</w:t>
      </w:r>
      <w:r w:rsidRPr="004331D0">
        <w:rPr>
          <w:rFonts w:hint="eastAsia"/>
        </w:rPr>
        <w:t>200</w:t>
      </w:r>
      <w:r w:rsidRPr="004331D0">
        <w:rPr>
          <w:rFonts w:hint="eastAsia"/>
        </w:rPr>
        <w:t>、</w:t>
      </w:r>
      <w:r w:rsidRPr="004331D0">
        <w:rPr>
          <w:rFonts w:hint="eastAsia"/>
        </w:rPr>
        <w:t>250</w:t>
      </w:r>
      <w:r w:rsidRPr="004331D0">
        <w:rPr>
          <w:rFonts w:hint="eastAsia"/>
        </w:rPr>
        <w:t>、</w:t>
      </w:r>
      <w:r w:rsidRPr="004331D0">
        <w:rPr>
          <w:rFonts w:hint="eastAsia"/>
        </w:rPr>
        <w:t>320</w:t>
      </w:r>
      <w:r w:rsidRPr="004331D0">
        <w:rPr>
          <w:rFonts w:hint="eastAsia"/>
        </w:rPr>
        <w:t>、</w:t>
      </w:r>
      <w:r w:rsidRPr="004331D0">
        <w:rPr>
          <w:rFonts w:hint="eastAsia"/>
        </w:rPr>
        <w:t>400</w:t>
      </w:r>
      <w:r w:rsidRPr="004331D0">
        <w:rPr>
          <w:rFonts w:hint="eastAsia"/>
        </w:rPr>
        <w:t>、</w:t>
      </w:r>
      <w:r w:rsidRPr="004331D0">
        <w:rPr>
          <w:rFonts w:hint="eastAsia"/>
        </w:rPr>
        <w:t>500</w:t>
      </w:r>
      <w:r w:rsidRPr="004331D0">
        <w:rPr>
          <w:rFonts w:hint="eastAsia"/>
        </w:rPr>
        <w:t>、</w:t>
      </w:r>
      <w:r w:rsidRPr="004331D0">
        <w:rPr>
          <w:rFonts w:hint="eastAsia"/>
        </w:rPr>
        <w:t>640</w:t>
      </w:r>
      <w:r w:rsidRPr="004331D0">
        <w:rPr>
          <w:rFonts w:hint="eastAsia"/>
        </w:rPr>
        <w:t>、</w:t>
      </w:r>
      <w:r w:rsidRPr="004331D0">
        <w:rPr>
          <w:rFonts w:hint="eastAsia"/>
        </w:rPr>
        <w:t>800</w:t>
      </w:r>
      <w:r w:rsidRPr="004331D0">
        <w:rPr>
          <w:rFonts w:hint="eastAsia"/>
        </w:rPr>
        <w:t>、</w:t>
      </w:r>
      <w:r w:rsidRPr="004331D0">
        <w:rPr>
          <w:rFonts w:hint="eastAsia"/>
        </w:rPr>
        <w:t>1000</w:t>
      </w:r>
      <w:r w:rsidRPr="004331D0">
        <w:rPr>
          <w:rFonts w:hint="eastAsia"/>
        </w:rPr>
        <w:t>、</w:t>
      </w:r>
      <w:r w:rsidRPr="004331D0">
        <w:rPr>
          <w:rFonts w:hint="eastAsia"/>
        </w:rPr>
        <w:t>1250</w:t>
      </w:r>
      <w:r w:rsidRPr="004331D0">
        <w:rPr>
          <w:rFonts w:hint="eastAsia"/>
        </w:rPr>
        <w:t>、</w:t>
      </w:r>
      <w:r w:rsidRPr="004331D0">
        <w:rPr>
          <w:rFonts w:hint="eastAsia"/>
        </w:rPr>
        <w:t>1600</w:t>
      </w:r>
      <w:r w:rsidRPr="004331D0">
        <w:rPr>
          <w:rFonts w:hint="eastAsia"/>
        </w:rPr>
        <w:t>、</w:t>
      </w:r>
      <w:r w:rsidRPr="004331D0">
        <w:rPr>
          <w:rFonts w:hint="eastAsia"/>
        </w:rPr>
        <w:t>2000</w:t>
      </w:r>
      <w:r w:rsidRPr="004331D0">
        <w:rPr>
          <w:rFonts w:hint="eastAsia"/>
        </w:rPr>
        <w:t>、</w:t>
      </w:r>
      <w:r w:rsidRPr="004331D0">
        <w:rPr>
          <w:rFonts w:hint="eastAsia"/>
        </w:rPr>
        <w:t>2500</w:t>
      </w:r>
      <w:r w:rsidRPr="004331D0">
        <w:rPr>
          <w:rFonts w:hint="eastAsia"/>
        </w:rPr>
        <w:t>、</w:t>
      </w:r>
      <w:r w:rsidRPr="004331D0">
        <w:rPr>
          <w:rFonts w:hint="eastAsia"/>
        </w:rPr>
        <w:t>3200</w:t>
      </w:r>
      <w:r w:rsidRPr="004331D0">
        <w:rPr>
          <w:rFonts w:hint="eastAsia"/>
        </w:rPr>
        <w:t>、</w:t>
      </w:r>
      <w:r w:rsidRPr="004331D0">
        <w:rPr>
          <w:rFonts w:hint="eastAsia"/>
        </w:rPr>
        <w:t>4000</w:t>
      </w:r>
      <w:r w:rsidRPr="004331D0">
        <w:rPr>
          <w:rFonts w:hint="eastAsia"/>
        </w:rPr>
        <w:t>、</w:t>
      </w:r>
      <w:r w:rsidRPr="004331D0">
        <w:rPr>
          <w:rFonts w:hint="eastAsia"/>
        </w:rPr>
        <w:t>5000</w:t>
      </w:r>
      <w:r w:rsidRPr="004331D0">
        <w:rPr>
          <w:rFonts w:hint="eastAsia"/>
        </w:rPr>
        <w:t>、</w:t>
      </w:r>
      <w:r w:rsidRPr="004331D0">
        <w:rPr>
          <w:rFonts w:hint="eastAsia"/>
        </w:rPr>
        <w:t>6400</w:t>
      </w:r>
      <w:r w:rsidRPr="004331D0">
        <w:rPr>
          <w:rFonts w:hint="eastAsia"/>
        </w:rPr>
        <w:t>、</w:t>
      </w:r>
      <w:r w:rsidRPr="004331D0">
        <w:rPr>
          <w:rFonts w:hint="eastAsia"/>
        </w:rPr>
        <w:t>12800</w:t>
      </w:r>
      <w:r w:rsidRPr="004331D0">
        <w:rPr>
          <w:rFonts w:hint="eastAsia"/>
        </w:rPr>
        <w:t>及以上等等</w:t>
      </w:r>
    </w:p>
    <w:p w14:paraId="17656DC2" w14:textId="230B1FBA" w:rsidR="003A53FE" w:rsidRDefault="004331D0" w:rsidP="00F8741A">
      <w:r w:rsidRPr="004331D0">
        <w:rPr>
          <w:rFonts w:hint="eastAsia"/>
        </w:rPr>
        <w:t>感光度越低，进光量越小，同时画质越好；感光度越高，进光量越大，同时噪点越多</w:t>
      </w:r>
    </w:p>
    <w:p w14:paraId="3FFC8535" w14:textId="558F2BD4" w:rsidR="003A53FE" w:rsidRDefault="003A53FE" w:rsidP="00F8741A"/>
    <w:p w14:paraId="70913B3B" w14:textId="203F520C" w:rsidR="003A53FE" w:rsidRDefault="006907EA" w:rsidP="006907EA">
      <w:pPr>
        <w:pStyle w:val="1"/>
      </w:pPr>
      <w:r>
        <w:rPr>
          <w:rFonts w:hint="eastAsia"/>
        </w:rPr>
        <w:t>11.</w:t>
      </w:r>
      <w:r>
        <w:t xml:space="preserve"> </w:t>
      </w:r>
      <w:r>
        <w:rPr>
          <w:rFonts w:hint="eastAsia"/>
        </w:rPr>
        <w:t>调整曝光</w:t>
      </w:r>
    </w:p>
    <w:p w14:paraId="4C4D52B9" w14:textId="6EDA3199" w:rsidR="003A53FE" w:rsidRDefault="006907EA" w:rsidP="00F8741A">
      <w:r w:rsidRPr="006907EA">
        <w:rPr>
          <w:rFonts w:hint="eastAsia"/>
        </w:rPr>
        <w:t>当需要调整这三个要素来调整照片曝光的时候，一般的考虑顺序是光圈</w:t>
      </w:r>
      <w:r w:rsidRPr="006907EA">
        <w:rPr>
          <w:rFonts w:hint="eastAsia"/>
        </w:rPr>
        <w:t>&gt;</w:t>
      </w:r>
      <w:r w:rsidRPr="006907EA">
        <w:rPr>
          <w:rFonts w:hint="eastAsia"/>
        </w:rPr>
        <w:t>快门</w:t>
      </w:r>
      <w:r w:rsidRPr="006907EA">
        <w:rPr>
          <w:rFonts w:hint="eastAsia"/>
        </w:rPr>
        <w:t>&gt;</w:t>
      </w:r>
      <w:r w:rsidRPr="006907EA">
        <w:rPr>
          <w:rFonts w:hint="eastAsia"/>
        </w:rPr>
        <w:t>感光度</w:t>
      </w:r>
    </w:p>
    <w:p w14:paraId="551C4D75" w14:textId="39D46229" w:rsidR="006907EA" w:rsidRDefault="006907EA" w:rsidP="00F8741A"/>
    <w:p w14:paraId="23C6A4E0" w14:textId="5E5DF6ED" w:rsidR="006907EA" w:rsidRDefault="006907EA" w:rsidP="00F8741A">
      <w:r>
        <w:rPr>
          <w:rFonts w:hint="eastAsia"/>
        </w:rPr>
        <w:t>夜景可以适当提高感光度</w:t>
      </w:r>
      <w:r>
        <w:rPr>
          <w:rFonts w:hint="eastAsia"/>
        </w:rPr>
        <w:t>(</w:t>
      </w:r>
      <w:r>
        <w:rPr>
          <w:rFonts w:hint="eastAsia"/>
        </w:rPr>
        <w:t>白天</w:t>
      </w:r>
      <w:r>
        <w:rPr>
          <w:rFonts w:hint="eastAsia"/>
        </w:rPr>
        <w:t>I</w:t>
      </w:r>
      <w:r>
        <w:t>SO100</w:t>
      </w:r>
      <w:r>
        <w:rPr>
          <w:rFonts w:hint="eastAsia"/>
        </w:rPr>
        <w:t>左右，夜景</w:t>
      </w:r>
      <w:r>
        <w:rPr>
          <w:rFonts w:hint="eastAsia"/>
        </w:rPr>
        <w:t>I</w:t>
      </w:r>
      <w:r>
        <w:t>SO</w:t>
      </w:r>
      <w:r>
        <w:rPr>
          <w:rFonts w:hint="eastAsia"/>
        </w:rPr>
        <w:t>3200</w:t>
      </w:r>
      <w:r>
        <w:rPr>
          <w:rFonts w:hint="eastAsia"/>
        </w:rPr>
        <w:t>以内</w:t>
      </w:r>
      <w:r>
        <w:t>)</w:t>
      </w:r>
    </w:p>
    <w:p w14:paraId="745846C5" w14:textId="3EF62D8A" w:rsidR="006907EA" w:rsidRDefault="006907EA" w:rsidP="00F8741A">
      <w:r>
        <w:rPr>
          <w:rFonts w:hint="eastAsia"/>
        </w:rPr>
        <w:t>有三脚架或其他固定仪器时可以适当提高快门速度</w:t>
      </w:r>
    </w:p>
    <w:p w14:paraId="053DE89E" w14:textId="3311B4F0" w:rsidR="006907EA" w:rsidRDefault="006907EA" w:rsidP="00F8741A"/>
    <w:p w14:paraId="4957363A" w14:textId="58B6FAB4" w:rsidR="006907EA" w:rsidRDefault="006907EA" w:rsidP="00F8741A">
      <w:r>
        <w:rPr>
          <w:rFonts w:hint="eastAsia"/>
        </w:rPr>
        <w:t>光线非常充足时，可以考虑高速快门，低感光度</w:t>
      </w:r>
    </w:p>
    <w:p w14:paraId="7EBC9FAE" w14:textId="203C60B2" w:rsidR="006907EA" w:rsidRDefault="006907EA" w:rsidP="00F8741A">
      <w:pPr>
        <w:rPr>
          <w:rFonts w:hint="eastAsia"/>
        </w:rPr>
      </w:pPr>
      <w:r>
        <w:rPr>
          <w:rFonts w:hint="eastAsia"/>
        </w:rPr>
        <w:t>手持相机情况下，安全快门一般约等于</w:t>
      </w:r>
      <w:r>
        <w:rPr>
          <w:rFonts w:hint="eastAsia"/>
        </w:rPr>
        <w:t>1/</w:t>
      </w:r>
      <w:r>
        <w:rPr>
          <w:rFonts w:hint="eastAsia"/>
        </w:rPr>
        <w:t>焦距</w:t>
      </w:r>
    </w:p>
    <w:p w14:paraId="0432EE1D" w14:textId="18565B6D" w:rsidR="006907EA" w:rsidRDefault="006907EA" w:rsidP="00F8741A"/>
    <w:p w14:paraId="43FE112E" w14:textId="2E8EE24B" w:rsidR="006907EA" w:rsidRDefault="006907EA" w:rsidP="00F8741A">
      <w:r w:rsidRPr="006907EA">
        <w:rPr>
          <w:rFonts w:hint="eastAsia"/>
        </w:rPr>
        <w:t>有些镜头开到最大光圈附近，拍摄的照片放大看会出现散光或者紫边现象；</w:t>
      </w:r>
    </w:p>
    <w:p w14:paraId="3A8C1703" w14:textId="27B5B391" w:rsidR="006907EA" w:rsidRDefault="006907EA" w:rsidP="00F8741A">
      <w:r w:rsidRPr="006907EA">
        <w:rPr>
          <w:rFonts w:hint="eastAsia"/>
        </w:rPr>
        <w:t>光圈大小影响着画面的景深（景深就是画面清晰的部分）情况，有些场景不适合使用大光圈</w:t>
      </w:r>
      <w:r>
        <w:rPr>
          <w:rFonts w:hint="eastAsia"/>
        </w:rPr>
        <w:t>，背景模糊</w:t>
      </w:r>
    </w:p>
    <w:p w14:paraId="73D66332" w14:textId="77777777" w:rsidR="006907EA" w:rsidRDefault="006907EA" w:rsidP="00F8741A">
      <w:pPr>
        <w:rPr>
          <w:rFonts w:hint="eastAsia"/>
        </w:rPr>
      </w:pPr>
    </w:p>
    <w:p w14:paraId="580EDB63" w14:textId="49D3C70B" w:rsidR="006907EA" w:rsidRDefault="006907EA" w:rsidP="00F8741A">
      <w:r w:rsidRPr="006907EA">
        <w:rPr>
          <w:rFonts w:hint="eastAsia"/>
        </w:rPr>
        <w:t>对于这三个要素的使用，为了使画面画质更好，一般我个人使用的光圈在</w:t>
      </w:r>
      <w:r w:rsidRPr="006907EA">
        <w:rPr>
          <w:rFonts w:hint="eastAsia"/>
        </w:rPr>
        <w:t>F4-F12</w:t>
      </w:r>
      <w:r w:rsidRPr="006907EA">
        <w:rPr>
          <w:rFonts w:hint="eastAsia"/>
        </w:rPr>
        <w:t>之间，感光度</w:t>
      </w:r>
      <w:r w:rsidRPr="006907EA">
        <w:rPr>
          <w:rFonts w:hint="eastAsia"/>
        </w:rPr>
        <w:t>ISO</w:t>
      </w:r>
      <w:r w:rsidRPr="006907EA">
        <w:rPr>
          <w:rFonts w:hint="eastAsia"/>
        </w:rPr>
        <w:t>值大多数情况都是</w:t>
      </w:r>
      <w:r w:rsidRPr="006907EA">
        <w:rPr>
          <w:rFonts w:hint="eastAsia"/>
        </w:rPr>
        <w:t>100</w:t>
      </w:r>
      <w:r w:rsidRPr="006907EA">
        <w:rPr>
          <w:rFonts w:hint="eastAsia"/>
        </w:rPr>
        <w:t>，一般不会高于</w:t>
      </w:r>
      <w:r w:rsidRPr="006907EA">
        <w:rPr>
          <w:rFonts w:hint="eastAsia"/>
        </w:rPr>
        <w:t>1000</w:t>
      </w:r>
      <w:r w:rsidRPr="006907EA">
        <w:rPr>
          <w:rFonts w:hint="eastAsia"/>
        </w:rPr>
        <w:t>，快门速度就根据要拍的题材来定啦！</w:t>
      </w:r>
    </w:p>
    <w:p w14:paraId="5C87D087" w14:textId="6157BB95" w:rsidR="00AD78D5" w:rsidRDefault="00AD78D5" w:rsidP="00F8741A"/>
    <w:p w14:paraId="7DC43C96" w14:textId="11538517" w:rsidR="00AD78D5" w:rsidRDefault="00511D71" w:rsidP="00511D71">
      <w:pPr>
        <w:pStyle w:val="1"/>
      </w:pPr>
      <w:r>
        <w:rPr>
          <w:rFonts w:hint="eastAsia"/>
        </w:rPr>
        <w:t>12.</w:t>
      </w:r>
      <w:r>
        <w:t xml:space="preserve"> </w:t>
      </w:r>
      <w:r>
        <w:rPr>
          <w:rFonts w:hint="eastAsia"/>
        </w:rPr>
        <w:t>镜头焦距</w:t>
      </w:r>
    </w:p>
    <w:p w14:paraId="1B4CF174" w14:textId="569D4040" w:rsidR="00AD78D5" w:rsidRDefault="00511D71" w:rsidP="00F8741A">
      <w:r w:rsidRPr="00511D71">
        <w:rPr>
          <w:rFonts w:hint="eastAsia"/>
        </w:rPr>
        <w:t>镜头焦距是指镜头光学后主点到焦点的距离，是镜头的重要性能指标。镜头焦距的长短决定着拍摄的成像大小，视场角大小，景深大小和画面的透视强弱</w:t>
      </w:r>
    </w:p>
    <w:p w14:paraId="7D3DA2C0" w14:textId="0F49662D" w:rsidR="00AD78D5" w:rsidRDefault="0092635D" w:rsidP="00F8741A">
      <w:r w:rsidRPr="0092635D">
        <w:rPr>
          <w:rFonts w:hint="eastAsia"/>
        </w:rPr>
        <w:t>焦距越长</w:t>
      </w:r>
      <w:r w:rsidRPr="0092635D">
        <w:rPr>
          <w:rFonts w:hint="eastAsia"/>
        </w:rPr>
        <w:t>,</w:t>
      </w:r>
      <w:r w:rsidRPr="0092635D">
        <w:rPr>
          <w:rFonts w:hint="eastAsia"/>
        </w:rPr>
        <w:t>景深越小</w:t>
      </w:r>
      <w:r w:rsidRPr="0092635D">
        <w:rPr>
          <w:rFonts w:hint="eastAsia"/>
        </w:rPr>
        <w:t>;</w:t>
      </w:r>
      <w:r w:rsidRPr="0092635D">
        <w:rPr>
          <w:rFonts w:hint="eastAsia"/>
        </w:rPr>
        <w:t>焦距越短</w:t>
      </w:r>
      <w:r w:rsidRPr="0092635D">
        <w:rPr>
          <w:rFonts w:hint="eastAsia"/>
        </w:rPr>
        <w:t>,</w:t>
      </w:r>
      <w:r w:rsidRPr="0092635D">
        <w:rPr>
          <w:rFonts w:hint="eastAsia"/>
        </w:rPr>
        <w:t>景深越大</w:t>
      </w:r>
    </w:p>
    <w:p w14:paraId="18D3F02B" w14:textId="69B6CB29" w:rsidR="00511D71" w:rsidRDefault="00D76759" w:rsidP="00F8741A">
      <w:r w:rsidRPr="00D76759">
        <w:rPr>
          <w:rFonts w:hint="eastAsia"/>
        </w:rPr>
        <w:t>无限远处的平行光线，经过透镜后都有一个焦点，这个焦点到透镜中心的距离就是焦距，凸透镜的焦距是个实点，凹透镜的焦距是个虚点</w:t>
      </w:r>
    </w:p>
    <w:p w14:paraId="249CE406" w14:textId="5C834C99" w:rsidR="00D76759" w:rsidRDefault="0009502F" w:rsidP="00F8741A">
      <w:r w:rsidRPr="0009502F">
        <w:rPr>
          <w:rFonts w:hint="eastAsia"/>
        </w:rPr>
        <w:t>亦是照相机中，从镜片光学中心到底片、</w:t>
      </w:r>
      <w:r w:rsidRPr="0009502F">
        <w:rPr>
          <w:rFonts w:hint="eastAsia"/>
        </w:rPr>
        <w:t>CCD</w:t>
      </w:r>
      <w:r w:rsidRPr="0009502F">
        <w:rPr>
          <w:rFonts w:hint="eastAsia"/>
        </w:rPr>
        <w:t>或</w:t>
      </w:r>
      <w:r w:rsidRPr="0009502F">
        <w:rPr>
          <w:rFonts w:hint="eastAsia"/>
        </w:rPr>
        <w:t>CMOS</w:t>
      </w:r>
      <w:r w:rsidRPr="0009502F">
        <w:rPr>
          <w:rFonts w:hint="eastAsia"/>
        </w:rPr>
        <w:t>等成像平面的距离。</w:t>
      </w:r>
    </w:p>
    <w:p w14:paraId="341E636C" w14:textId="77777777" w:rsidR="0009502F" w:rsidRDefault="0009502F" w:rsidP="00F8741A">
      <w:pPr>
        <w:rPr>
          <w:rFonts w:hint="eastAsia"/>
        </w:rPr>
      </w:pPr>
    </w:p>
    <w:p w14:paraId="26CAAF9D" w14:textId="38D975D9" w:rsidR="00D76759" w:rsidRDefault="0009502F" w:rsidP="000F2265">
      <w:pPr>
        <w:pStyle w:val="1"/>
        <w:rPr>
          <w:rFonts w:hint="eastAsia"/>
        </w:rPr>
      </w:pPr>
      <w:r>
        <w:rPr>
          <w:rFonts w:hint="eastAsia"/>
        </w:rPr>
        <w:t>13.</w:t>
      </w:r>
      <w:r>
        <w:t xml:space="preserve"> </w:t>
      </w:r>
      <w:r w:rsidR="000F2265">
        <w:t>EV</w:t>
      </w:r>
    </w:p>
    <w:p w14:paraId="7AD3BA05" w14:textId="4D45576F" w:rsidR="00D76759" w:rsidRDefault="000F2265" w:rsidP="00F8741A">
      <w:r w:rsidRPr="000F2265">
        <w:rPr>
          <w:rFonts w:hint="eastAsia"/>
        </w:rPr>
        <w:t>EV(Expose Value)</w:t>
      </w:r>
      <w:r w:rsidRPr="000F2265">
        <w:rPr>
          <w:rFonts w:hint="eastAsia"/>
        </w:rPr>
        <w:t>值</w:t>
      </w:r>
      <w:r w:rsidRPr="000F2265">
        <w:rPr>
          <w:rFonts w:hint="eastAsia"/>
        </w:rPr>
        <w:t xml:space="preserve">: </w:t>
      </w:r>
      <w:r w:rsidRPr="000F2265">
        <w:rPr>
          <w:rFonts w:hint="eastAsia"/>
        </w:rPr>
        <w:t>曝光值，将快门速度和光圈值按照下表所示置换为整数值，对应快门速度的整数值称为</w:t>
      </w:r>
      <w:r w:rsidRPr="000F2265">
        <w:rPr>
          <w:rFonts w:hint="eastAsia"/>
        </w:rPr>
        <w:t>TV</w:t>
      </w:r>
      <w:r w:rsidRPr="000F2265">
        <w:rPr>
          <w:rFonts w:hint="eastAsia"/>
        </w:rPr>
        <w:t>，对应光圈的整数值称为</w:t>
      </w:r>
      <w:r w:rsidRPr="000F2265">
        <w:rPr>
          <w:rFonts w:hint="eastAsia"/>
        </w:rPr>
        <w:t>AV</w:t>
      </w:r>
      <w:r w:rsidRPr="000F2265">
        <w:rPr>
          <w:rFonts w:hint="eastAsia"/>
        </w:rPr>
        <w:t>值，而且只需将这两数值相加就可以轻松得到曝光量，该值称为</w:t>
      </w:r>
      <w:r w:rsidRPr="000F2265">
        <w:rPr>
          <w:rFonts w:hint="eastAsia"/>
        </w:rPr>
        <w:t>EV</w:t>
      </w:r>
      <w:r w:rsidRPr="000F2265">
        <w:rPr>
          <w:rFonts w:hint="eastAsia"/>
        </w:rPr>
        <w:t>值（即曝光值）。只要是</w:t>
      </w:r>
      <w:r w:rsidRPr="000F2265">
        <w:rPr>
          <w:rFonts w:hint="eastAsia"/>
        </w:rPr>
        <w:t>EV</w:t>
      </w:r>
      <w:r w:rsidRPr="000F2265">
        <w:rPr>
          <w:rFonts w:hint="eastAsia"/>
        </w:rPr>
        <w:t>值相同，无论快门速度和光圈如何组合，曝光量都不变。</w:t>
      </w:r>
    </w:p>
    <w:p w14:paraId="7CC2C219" w14:textId="78381630" w:rsidR="00D76759" w:rsidRDefault="00D76759" w:rsidP="00F8741A"/>
    <w:p w14:paraId="1AB8199D" w14:textId="7427367E" w:rsidR="000F2265" w:rsidRDefault="006822B0" w:rsidP="006822B0">
      <w:pPr>
        <w:pStyle w:val="1"/>
      </w:pPr>
      <w:r>
        <w:rPr>
          <w:rFonts w:hint="eastAsia"/>
        </w:rPr>
        <w:t>1</w:t>
      </w:r>
      <w:r>
        <w:t>4.</w:t>
      </w:r>
      <w:r>
        <w:rPr>
          <w:rFonts w:hint="eastAsia"/>
        </w:rPr>
        <w:t>自动</w:t>
      </w:r>
    </w:p>
    <w:p w14:paraId="2842B62A" w14:textId="77777777" w:rsidR="006822B0" w:rsidRDefault="006822B0" w:rsidP="006822B0">
      <w:pPr>
        <w:rPr>
          <w:rFonts w:hint="eastAsia"/>
        </w:rPr>
      </w:pPr>
      <w:r>
        <w:rPr>
          <w:rFonts w:hint="eastAsia"/>
        </w:rPr>
        <w:t xml:space="preserve">AE </w:t>
      </w:r>
      <w:r>
        <w:rPr>
          <w:rFonts w:hint="eastAsia"/>
        </w:rPr>
        <w:t>自动曝光：光圈优先</w:t>
      </w:r>
      <w:r>
        <w:rPr>
          <w:rFonts w:hint="eastAsia"/>
        </w:rPr>
        <w:t>AE</w:t>
      </w:r>
      <w:r>
        <w:rPr>
          <w:rFonts w:hint="eastAsia"/>
        </w:rPr>
        <w:t>式是由拍摄者人为选择拍摄时的光圈大小，由相机根据景物亮度、</w:t>
      </w:r>
      <w:r>
        <w:rPr>
          <w:rFonts w:hint="eastAsia"/>
        </w:rPr>
        <w:t>CCD</w:t>
      </w:r>
      <w:r>
        <w:rPr>
          <w:rFonts w:hint="eastAsia"/>
        </w:rPr>
        <w:t>感光度以及人为选择的光圈等信息自动选择合适曝光所要求的快门时间的自动曝光模式，也即光圈手动、快门时间自动的曝光方式。这种曝光方式主要用在需优先考虑景深的拍摄场合，如拍摄风景、肖像或微距摄影等。</w:t>
      </w:r>
    </w:p>
    <w:p w14:paraId="22534460" w14:textId="77777777" w:rsidR="006822B0" w:rsidRDefault="006822B0" w:rsidP="006822B0"/>
    <w:p w14:paraId="6F72D3F0" w14:textId="77777777" w:rsidR="006822B0" w:rsidRDefault="006822B0" w:rsidP="006822B0">
      <w:pPr>
        <w:rPr>
          <w:rFonts w:hint="eastAsia"/>
        </w:rPr>
      </w:pPr>
      <w:r>
        <w:rPr>
          <w:rFonts w:hint="eastAsia"/>
        </w:rPr>
        <w:t xml:space="preserve">AF </w:t>
      </w:r>
      <w:r>
        <w:rPr>
          <w:rFonts w:hint="eastAsia"/>
        </w:rPr>
        <w:t>自动对焦：是利用物体光反射的原理，将反射的光被相机上的传感器</w:t>
      </w:r>
      <w:r>
        <w:rPr>
          <w:rFonts w:hint="eastAsia"/>
        </w:rPr>
        <w:t>CCD</w:t>
      </w:r>
      <w:r>
        <w:rPr>
          <w:rFonts w:hint="eastAsia"/>
        </w:rPr>
        <w:t>接受，通过计算机处理，带动电动对焦装置进行对焦的方式叫自动对焦。它多分为二类：一是主动式，另一个则是被动式。</w:t>
      </w:r>
    </w:p>
    <w:p w14:paraId="23399FD1" w14:textId="77777777" w:rsidR="006822B0" w:rsidRDefault="006822B0" w:rsidP="006822B0"/>
    <w:p w14:paraId="74B4D1B1" w14:textId="77777777" w:rsidR="006822B0" w:rsidRDefault="006822B0" w:rsidP="006822B0">
      <w:pPr>
        <w:rPr>
          <w:rFonts w:hint="eastAsia"/>
        </w:rPr>
      </w:pPr>
      <w:r>
        <w:rPr>
          <w:rFonts w:hint="eastAsia"/>
        </w:rPr>
        <w:t xml:space="preserve">AWB </w:t>
      </w:r>
      <w:r>
        <w:rPr>
          <w:rFonts w:hint="eastAsia"/>
        </w:rPr>
        <w:t>自动白平衡：通常为数码相机的默认设置，相机中有一结构复杂的矩形图，它可决定画面中</w:t>
      </w:r>
      <w:r>
        <w:rPr>
          <w:rFonts w:hint="eastAsia"/>
        </w:rPr>
        <w:lastRenderedPageBreak/>
        <w:t>的白平衡基准点，以此来达到白平衡调校。这种自动白平衡的准确率是非常高的，但是在光线不足条件下下拍摄时，效果较差，例如多云天气下，许多自动白平衡系统的效果极差，它可能会导致偏蓝。</w:t>
      </w:r>
    </w:p>
    <w:p w14:paraId="57DD590D" w14:textId="77777777" w:rsidR="006822B0" w:rsidRDefault="006822B0" w:rsidP="006822B0"/>
    <w:p w14:paraId="2FC062C9" w14:textId="5A1EA944" w:rsidR="006822B0" w:rsidRDefault="006822B0" w:rsidP="006822B0">
      <w:r>
        <w:rPr>
          <w:rFonts w:hint="eastAsia"/>
        </w:rPr>
        <w:t xml:space="preserve">AEB </w:t>
      </w:r>
      <w:r>
        <w:rPr>
          <w:rFonts w:hint="eastAsia"/>
        </w:rPr>
        <w:t>自动包围曝光：是一种通过对同一对象拍摄曝光量不同的多张照片“包围”在一起，以获得正确曝光照片的方法。“自动”指照相机会自动对被摄物体拍摄连续拍摄</w:t>
      </w:r>
      <w:r>
        <w:rPr>
          <w:rFonts w:hint="eastAsia"/>
        </w:rPr>
        <w:t>2</w:t>
      </w:r>
      <w:r>
        <w:rPr>
          <w:rFonts w:hint="eastAsia"/>
        </w:rPr>
        <w:t>、</w:t>
      </w:r>
      <w:r>
        <w:rPr>
          <w:rFonts w:hint="eastAsia"/>
        </w:rPr>
        <w:t>3</w:t>
      </w:r>
      <w:r>
        <w:rPr>
          <w:rFonts w:hint="eastAsia"/>
        </w:rPr>
        <w:t>或</w:t>
      </w:r>
      <w:r>
        <w:rPr>
          <w:rFonts w:hint="eastAsia"/>
        </w:rPr>
        <w:t>5</w:t>
      </w:r>
      <w:r>
        <w:rPr>
          <w:rFonts w:hint="eastAsia"/>
        </w:rPr>
        <w:t>张曝光量在</w:t>
      </w:r>
      <w:r>
        <w:rPr>
          <w:rFonts w:hint="eastAsia"/>
        </w:rPr>
        <w:t>0.3</w:t>
      </w:r>
      <w:r>
        <w:rPr>
          <w:rFonts w:hint="eastAsia"/>
        </w:rPr>
        <w:t>到</w:t>
      </w:r>
      <w:r>
        <w:rPr>
          <w:rFonts w:hint="eastAsia"/>
        </w:rPr>
        <w:t>2.0EV</w:t>
      </w:r>
      <w:r>
        <w:rPr>
          <w:rFonts w:hint="eastAsia"/>
        </w:rPr>
        <w:t>之间的照片（每张照片曝光量不同）。</w:t>
      </w:r>
    </w:p>
    <w:p w14:paraId="655089FD" w14:textId="5DCAAB84" w:rsidR="00E75799" w:rsidRDefault="00E75799" w:rsidP="006822B0"/>
    <w:p w14:paraId="4322C36A" w14:textId="69D7B704" w:rsidR="00E75799" w:rsidRDefault="00E75799" w:rsidP="006822B0">
      <w:r>
        <w:rPr>
          <w:rFonts w:hint="eastAsia"/>
        </w:rPr>
        <w:t>15.</w:t>
      </w:r>
      <w:r>
        <w:t xml:space="preserve"> </w:t>
      </w:r>
      <w:r w:rsidRPr="00E75799">
        <w:rPr>
          <w:rFonts w:hint="eastAsia"/>
        </w:rPr>
        <w:t>裂隙灯显微镜</w:t>
      </w:r>
    </w:p>
    <w:p w14:paraId="1394F470" w14:textId="54723A50" w:rsidR="00E75799" w:rsidRDefault="00E75799" w:rsidP="006822B0"/>
    <w:p w14:paraId="3D33EFCC" w14:textId="6E9608A8" w:rsidR="00E75799" w:rsidRPr="009E2C02" w:rsidRDefault="00E75799" w:rsidP="006822B0">
      <w:pPr>
        <w:rPr>
          <w:rFonts w:hint="eastAsia"/>
        </w:rPr>
      </w:pPr>
      <w:r>
        <w:rPr>
          <w:rFonts w:hint="eastAsia"/>
        </w:rPr>
        <w:t>16.</w:t>
      </w:r>
      <w:r>
        <w:t xml:space="preserve"> </w:t>
      </w:r>
      <w:r>
        <w:rPr>
          <w:rFonts w:hint="eastAsia"/>
        </w:rPr>
        <w:t>驱动</w:t>
      </w:r>
      <w:bookmarkStart w:id="1" w:name="_GoBack"/>
      <w:bookmarkEnd w:id="1"/>
    </w:p>
    <w:sectPr w:rsidR="00E75799" w:rsidRPr="009E2C02" w:rsidSect="00FB2001">
      <w:pgSz w:w="11906" w:h="16838"/>
      <w:pgMar w:top="851" w:right="851" w:bottom="851" w:left="85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10ACAD" w14:textId="77777777" w:rsidR="009730B5" w:rsidRDefault="009730B5" w:rsidP="007D2456">
      <w:r>
        <w:separator/>
      </w:r>
    </w:p>
  </w:endnote>
  <w:endnote w:type="continuationSeparator" w:id="0">
    <w:p w14:paraId="5A4F3944" w14:textId="77777777" w:rsidR="009730B5" w:rsidRDefault="009730B5" w:rsidP="007D24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7015FB" w14:textId="77777777" w:rsidR="009730B5" w:rsidRDefault="009730B5" w:rsidP="007D2456">
      <w:r>
        <w:separator/>
      </w:r>
    </w:p>
  </w:footnote>
  <w:footnote w:type="continuationSeparator" w:id="0">
    <w:p w14:paraId="7946BE97" w14:textId="77777777" w:rsidR="009730B5" w:rsidRDefault="009730B5" w:rsidP="007D24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9D71B4"/>
    <w:multiLevelType w:val="hybridMultilevel"/>
    <w:tmpl w:val="BDBA253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652D35"/>
    <w:multiLevelType w:val="hybridMultilevel"/>
    <w:tmpl w:val="3350EC66"/>
    <w:lvl w:ilvl="0" w:tplc="5128CA5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4E6F58"/>
    <w:multiLevelType w:val="hybridMultilevel"/>
    <w:tmpl w:val="8F08C5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F44208"/>
    <w:multiLevelType w:val="hybridMultilevel"/>
    <w:tmpl w:val="55A4F488"/>
    <w:lvl w:ilvl="0" w:tplc="1228C7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BF3623"/>
    <w:multiLevelType w:val="hybridMultilevel"/>
    <w:tmpl w:val="0B8AE6E6"/>
    <w:lvl w:ilvl="0" w:tplc="12AA4D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2ED4D49"/>
    <w:multiLevelType w:val="hybridMultilevel"/>
    <w:tmpl w:val="AC5CF228"/>
    <w:lvl w:ilvl="0" w:tplc="2D1AA76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0581688"/>
    <w:multiLevelType w:val="hybridMultilevel"/>
    <w:tmpl w:val="96745580"/>
    <w:lvl w:ilvl="0" w:tplc="61349E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5CD3B4A"/>
    <w:multiLevelType w:val="hybridMultilevel"/>
    <w:tmpl w:val="A294AF72"/>
    <w:lvl w:ilvl="0" w:tplc="D38C523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5"/>
  </w:num>
  <w:num w:numId="3">
    <w:abstractNumId w:val="1"/>
  </w:num>
  <w:num w:numId="4">
    <w:abstractNumId w:val="6"/>
  </w:num>
  <w:num w:numId="5">
    <w:abstractNumId w:val="0"/>
  </w:num>
  <w:num w:numId="6">
    <w:abstractNumId w:val="2"/>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97F"/>
    <w:rsid w:val="00012E90"/>
    <w:rsid w:val="0002125C"/>
    <w:rsid w:val="00032D18"/>
    <w:rsid w:val="00040ED6"/>
    <w:rsid w:val="00042E9B"/>
    <w:rsid w:val="00072DC8"/>
    <w:rsid w:val="00085038"/>
    <w:rsid w:val="000929FB"/>
    <w:rsid w:val="0009502F"/>
    <w:rsid w:val="000A797F"/>
    <w:rsid w:val="000B2A30"/>
    <w:rsid w:val="000B3A9E"/>
    <w:rsid w:val="000B3D8E"/>
    <w:rsid w:val="000B6211"/>
    <w:rsid w:val="000C56AF"/>
    <w:rsid w:val="000F2265"/>
    <w:rsid w:val="000F63D4"/>
    <w:rsid w:val="00116F79"/>
    <w:rsid w:val="00117D17"/>
    <w:rsid w:val="001207C3"/>
    <w:rsid w:val="001276FF"/>
    <w:rsid w:val="0014028D"/>
    <w:rsid w:val="00147848"/>
    <w:rsid w:val="001639EA"/>
    <w:rsid w:val="00167F8B"/>
    <w:rsid w:val="00175EEF"/>
    <w:rsid w:val="00183FFF"/>
    <w:rsid w:val="00185E83"/>
    <w:rsid w:val="00191010"/>
    <w:rsid w:val="00192512"/>
    <w:rsid w:val="001B2F00"/>
    <w:rsid w:val="001B624F"/>
    <w:rsid w:val="001C49FC"/>
    <w:rsid w:val="001F2189"/>
    <w:rsid w:val="001F7EE2"/>
    <w:rsid w:val="002251AF"/>
    <w:rsid w:val="00231A39"/>
    <w:rsid w:val="002573FA"/>
    <w:rsid w:val="002733D7"/>
    <w:rsid w:val="0029604D"/>
    <w:rsid w:val="0029739A"/>
    <w:rsid w:val="002A20B7"/>
    <w:rsid w:val="002B3676"/>
    <w:rsid w:val="002E73F0"/>
    <w:rsid w:val="002E75C7"/>
    <w:rsid w:val="002F298C"/>
    <w:rsid w:val="00311B18"/>
    <w:rsid w:val="0031507E"/>
    <w:rsid w:val="00321DA4"/>
    <w:rsid w:val="00330A41"/>
    <w:rsid w:val="00362867"/>
    <w:rsid w:val="00365E4C"/>
    <w:rsid w:val="00371ADC"/>
    <w:rsid w:val="00386F29"/>
    <w:rsid w:val="00392FC3"/>
    <w:rsid w:val="003A108E"/>
    <w:rsid w:val="003A53FE"/>
    <w:rsid w:val="003A7BBA"/>
    <w:rsid w:val="003B3609"/>
    <w:rsid w:val="003C689C"/>
    <w:rsid w:val="003D44E1"/>
    <w:rsid w:val="003E148F"/>
    <w:rsid w:val="0040047F"/>
    <w:rsid w:val="00406C66"/>
    <w:rsid w:val="00413CCC"/>
    <w:rsid w:val="00422217"/>
    <w:rsid w:val="004331D0"/>
    <w:rsid w:val="00455E4E"/>
    <w:rsid w:val="004702DF"/>
    <w:rsid w:val="00481B1F"/>
    <w:rsid w:val="004A2305"/>
    <w:rsid w:val="004B21F8"/>
    <w:rsid w:val="004B2E11"/>
    <w:rsid w:val="004B4292"/>
    <w:rsid w:val="004B555F"/>
    <w:rsid w:val="004E3212"/>
    <w:rsid w:val="004E5E94"/>
    <w:rsid w:val="00502B25"/>
    <w:rsid w:val="0051017C"/>
    <w:rsid w:val="0051139A"/>
    <w:rsid w:val="00511D71"/>
    <w:rsid w:val="00513FA3"/>
    <w:rsid w:val="005333B7"/>
    <w:rsid w:val="0053543E"/>
    <w:rsid w:val="00540175"/>
    <w:rsid w:val="00542182"/>
    <w:rsid w:val="005534A0"/>
    <w:rsid w:val="00553DA5"/>
    <w:rsid w:val="005611CC"/>
    <w:rsid w:val="00565416"/>
    <w:rsid w:val="00571637"/>
    <w:rsid w:val="00572745"/>
    <w:rsid w:val="00576CA9"/>
    <w:rsid w:val="005904A8"/>
    <w:rsid w:val="00594E0A"/>
    <w:rsid w:val="005A2167"/>
    <w:rsid w:val="005A772D"/>
    <w:rsid w:val="005B33C0"/>
    <w:rsid w:val="005B565B"/>
    <w:rsid w:val="005B6B48"/>
    <w:rsid w:val="005D0BC5"/>
    <w:rsid w:val="005D3B33"/>
    <w:rsid w:val="005D7BDA"/>
    <w:rsid w:val="005F00AC"/>
    <w:rsid w:val="00612881"/>
    <w:rsid w:val="00615581"/>
    <w:rsid w:val="006207E5"/>
    <w:rsid w:val="00621687"/>
    <w:rsid w:val="006373F2"/>
    <w:rsid w:val="00645712"/>
    <w:rsid w:val="00673152"/>
    <w:rsid w:val="0067494B"/>
    <w:rsid w:val="00674C1F"/>
    <w:rsid w:val="00675FA6"/>
    <w:rsid w:val="006822B0"/>
    <w:rsid w:val="0068568C"/>
    <w:rsid w:val="006907EA"/>
    <w:rsid w:val="00696A70"/>
    <w:rsid w:val="006A28F8"/>
    <w:rsid w:val="006A417B"/>
    <w:rsid w:val="006B7D33"/>
    <w:rsid w:val="006D16B0"/>
    <w:rsid w:val="006D16ED"/>
    <w:rsid w:val="006D3DAA"/>
    <w:rsid w:val="006D536D"/>
    <w:rsid w:val="006E36E0"/>
    <w:rsid w:val="006E3BCA"/>
    <w:rsid w:val="006E50E8"/>
    <w:rsid w:val="006F458C"/>
    <w:rsid w:val="006F72B7"/>
    <w:rsid w:val="00712FB2"/>
    <w:rsid w:val="007132A1"/>
    <w:rsid w:val="00727397"/>
    <w:rsid w:val="00731B51"/>
    <w:rsid w:val="00745CF4"/>
    <w:rsid w:val="00752C24"/>
    <w:rsid w:val="00754C79"/>
    <w:rsid w:val="007605E5"/>
    <w:rsid w:val="00770BE2"/>
    <w:rsid w:val="00774A10"/>
    <w:rsid w:val="00783644"/>
    <w:rsid w:val="00792D5B"/>
    <w:rsid w:val="0079437E"/>
    <w:rsid w:val="00797348"/>
    <w:rsid w:val="007A0790"/>
    <w:rsid w:val="007B6064"/>
    <w:rsid w:val="007B6E7C"/>
    <w:rsid w:val="007C5EF9"/>
    <w:rsid w:val="007D2456"/>
    <w:rsid w:val="007D7739"/>
    <w:rsid w:val="007F17C2"/>
    <w:rsid w:val="007F359A"/>
    <w:rsid w:val="008403B7"/>
    <w:rsid w:val="00840486"/>
    <w:rsid w:val="00845DC7"/>
    <w:rsid w:val="008462CF"/>
    <w:rsid w:val="00863C7B"/>
    <w:rsid w:val="0086770D"/>
    <w:rsid w:val="008677FC"/>
    <w:rsid w:val="00871630"/>
    <w:rsid w:val="00873F3F"/>
    <w:rsid w:val="00877FDA"/>
    <w:rsid w:val="008826FB"/>
    <w:rsid w:val="00890710"/>
    <w:rsid w:val="008933F7"/>
    <w:rsid w:val="008B5685"/>
    <w:rsid w:val="008C0752"/>
    <w:rsid w:val="008C4E11"/>
    <w:rsid w:val="008D771E"/>
    <w:rsid w:val="008E7718"/>
    <w:rsid w:val="008F740B"/>
    <w:rsid w:val="009079BD"/>
    <w:rsid w:val="009163FE"/>
    <w:rsid w:val="009205E2"/>
    <w:rsid w:val="009259C6"/>
    <w:rsid w:val="0092635D"/>
    <w:rsid w:val="009366CD"/>
    <w:rsid w:val="00945119"/>
    <w:rsid w:val="009730B5"/>
    <w:rsid w:val="00982199"/>
    <w:rsid w:val="00982832"/>
    <w:rsid w:val="009A32B9"/>
    <w:rsid w:val="009C4887"/>
    <w:rsid w:val="009D16FE"/>
    <w:rsid w:val="009D336A"/>
    <w:rsid w:val="009E2C02"/>
    <w:rsid w:val="009E59AB"/>
    <w:rsid w:val="009E65D6"/>
    <w:rsid w:val="009F3582"/>
    <w:rsid w:val="009F5A5E"/>
    <w:rsid w:val="009F65F9"/>
    <w:rsid w:val="009F7D64"/>
    <w:rsid w:val="00A138BD"/>
    <w:rsid w:val="00A254DA"/>
    <w:rsid w:val="00A34987"/>
    <w:rsid w:val="00A45B04"/>
    <w:rsid w:val="00A52DB9"/>
    <w:rsid w:val="00A765B2"/>
    <w:rsid w:val="00A96256"/>
    <w:rsid w:val="00AA0903"/>
    <w:rsid w:val="00AB2775"/>
    <w:rsid w:val="00AB2D95"/>
    <w:rsid w:val="00AD78D5"/>
    <w:rsid w:val="00AD78DD"/>
    <w:rsid w:val="00AF119E"/>
    <w:rsid w:val="00B00562"/>
    <w:rsid w:val="00B04B5E"/>
    <w:rsid w:val="00B23049"/>
    <w:rsid w:val="00B31C07"/>
    <w:rsid w:val="00B33570"/>
    <w:rsid w:val="00B56A28"/>
    <w:rsid w:val="00B8234A"/>
    <w:rsid w:val="00B852BE"/>
    <w:rsid w:val="00B9721B"/>
    <w:rsid w:val="00BB2819"/>
    <w:rsid w:val="00BD15FD"/>
    <w:rsid w:val="00BD217F"/>
    <w:rsid w:val="00BD2C1A"/>
    <w:rsid w:val="00BD4B68"/>
    <w:rsid w:val="00BE653C"/>
    <w:rsid w:val="00BF4ACF"/>
    <w:rsid w:val="00C009D9"/>
    <w:rsid w:val="00C00DB2"/>
    <w:rsid w:val="00C04320"/>
    <w:rsid w:val="00C1676D"/>
    <w:rsid w:val="00C34BB8"/>
    <w:rsid w:val="00C369E5"/>
    <w:rsid w:val="00C5344E"/>
    <w:rsid w:val="00C5436C"/>
    <w:rsid w:val="00C5457A"/>
    <w:rsid w:val="00C56BC6"/>
    <w:rsid w:val="00C62CD7"/>
    <w:rsid w:val="00C82361"/>
    <w:rsid w:val="00C85BEC"/>
    <w:rsid w:val="00C87AE7"/>
    <w:rsid w:val="00C90A96"/>
    <w:rsid w:val="00C90D29"/>
    <w:rsid w:val="00C93E4B"/>
    <w:rsid w:val="00C96631"/>
    <w:rsid w:val="00CC33AF"/>
    <w:rsid w:val="00CC7104"/>
    <w:rsid w:val="00CC771E"/>
    <w:rsid w:val="00CD4456"/>
    <w:rsid w:val="00CE25CD"/>
    <w:rsid w:val="00CE2A71"/>
    <w:rsid w:val="00D02383"/>
    <w:rsid w:val="00D07519"/>
    <w:rsid w:val="00D1010A"/>
    <w:rsid w:val="00D309BF"/>
    <w:rsid w:val="00D33DD1"/>
    <w:rsid w:val="00D37D9F"/>
    <w:rsid w:val="00D5469B"/>
    <w:rsid w:val="00D613FE"/>
    <w:rsid w:val="00D672E7"/>
    <w:rsid w:val="00D754EC"/>
    <w:rsid w:val="00D76759"/>
    <w:rsid w:val="00D83E8A"/>
    <w:rsid w:val="00D977B2"/>
    <w:rsid w:val="00DA426A"/>
    <w:rsid w:val="00DB0360"/>
    <w:rsid w:val="00DB21C4"/>
    <w:rsid w:val="00DC7DF3"/>
    <w:rsid w:val="00DF706D"/>
    <w:rsid w:val="00E25463"/>
    <w:rsid w:val="00E51689"/>
    <w:rsid w:val="00E55FB5"/>
    <w:rsid w:val="00E65825"/>
    <w:rsid w:val="00E75799"/>
    <w:rsid w:val="00E7607A"/>
    <w:rsid w:val="00E90EB8"/>
    <w:rsid w:val="00EB7658"/>
    <w:rsid w:val="00EC3698"/>
    <w:rsid w:val="00EC605C"/>
    <w:rsid w:val="00F1374C"/>
    <w:rsid w:val="00F165CC"/>
    <w:rsid w:val="00F24D72"/>
    <w:rsid w:val="00F4017A"/>
    <w:rsid w:val="00F4199A"/>
    <w:rsid w:val="00F436F6"/>
    <w:rsid w:val="00F439FF"/>
    <w:rsid w:val="00F52F99"/>
    <w:rsid w:val="00F53516"/>
    <w:rsid w:val="00F70B1E"/>
    <w:rsid w:val="00F7210E"/>
    <w:rsid w:val="00F76CC0"/>
    <w:rsid w:val="00F836E8"/>
    <w:rsid w:val="00F8741A"/>
    <w:rsid w:val="00FA61F6"/>
    <w:rsid w:val="00FB0A91"/>
    <w:rsid w:val="00FB2001"/>
    <w:rsid w:val="00FC6B27"/>
    <w:rsid w:val="00FC7E6A"/>
    <w:rsid w:val="00FE71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F1277F"/>
  <w15:chartTrackingRefBased/>
  <w15:docId w15:val="{5B203553-A271-4F5D-A6E9-F5CF555980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Tim4">
    <w:name w:val="宋4Tim4"/>
    <w:basedOn w:val="a"/>
    <w:link w:val="4Tim40"/>
    <w:qFormat/>
    <w:rsid w:val="00D37D9F"/>
  </w:style>
  <w:style w:type="character" w:customStyle="1" w:styleId="4Tim40">
    <w:name w:val="宋4Tim4 字符"/>
    <w:basedOn w:val="a0"/>
    <w:link w:val="4Tim4"/>
    <w:rsid w:val="00D37D9F"/>
  </w:style>
  <w:style w:type="paragraph" w:styleId="a3">
    <w:name w:val="List Paragraph"/>
    <w:basedOn w:val="a"/>
    <w:uiPriority w:val="34"/>
    <w:qFormat/>
    <w:rsid w:val="008462CF"/>
    <w:pPr>
      <w:ind w:firstLineChars="200" w:firstLine="420"/>
    </w:pPr>
  </w:style>
  <w:style w:type="character" w:styleId="a4">
    <w:name w:val="Hyperlink"/>
    <w:basedOn w:val="a0"/>
    <w:uiPriority w:val="99"/>
    <w:unhideWhenUsed/>
    <w:rsid w:val="006D536D"/>
    <w:rPr>
      <w:color w:val="0563C1" w:themeColor="hyperlink"/>
      <w:u w:val="single"/>
    </w:rPr>
  </w:style>
  <w:style w:type="character" w:styleId="a5">
    <w:name w:val="Unresolved Mention"/>
    <w:basedOn w:val="a0"/>
    <w:uiPriority w:val="99"/>
    <w:semiHidden/>
    <w:unhideWhenUsed/>
    <w:rsid w:val="006D536D"/>
    <w:rPr>
      <w:color w:val="605E5C"/>
      <w:shd w:val="clear" w:color="auto" w:fill="E1DFDD"/>
    </w:rPr>
  </w:style>
  <w:style w:type="paragraph" w:customStyle="1" w:styleId="1">
    <w:name w:val="样式1"/>
    <w:basedOn w:val="a6"/>
    <w:next w:val="a"/>
    <w:link w:val="10"/>
    <w:autoRedefine/>
    <w:qFormat/>
    <w:rsid w:val="005B6B48"/>
    <w:pPr>
      <w:spacing w:before="0" w:after="0"/>
      <w:jc w:val="left"/>
    </w:pPr>
    <w:rPr>
      <w:rFonts w:ascii="Times New Roman" w:eastAsia="楷体" w:hAnsi="Times New Roman" w:cs="Times New Roman"/>
      <w:sz w:val="24"/>
    </w:rPr>
  </w:style>
  <w:style w:type="paragraph" w:styleId="a6">
    <w:name w:val="Title"/>
    <w:basedOn w:val="a"/>
    <w:next w:val="a"/>
    <w:link w:val="a7"/>
    <w:uiPriority w:val="10"/>
    <w:qFormat/>
    <w:rsid w:val="008F740B"/>
    <w:pPr>
      <w:spacing w:before="240" w:after="60"/>
      <w:jc w:val="center"/>
      <w:outlineLvl w:val="0"/>
    </w:pPr>
    <w:rPr>
      <w:rFonts w:asciiTheme="majorHAnsi" w:eastAsiaTheme="majorEastAsia" w:hAnsiTheme="majorHAnsi" w:cstheme="majorBidi"/>
      <w:b/>
      <w:bCs/>
      <w:sz w:val="32"/>
      <w:szCs w:val="32"/>
    </w:rPr>
  </w:style>
  <w:style w:type="character" w:customStyle="1" w:styleId="a7">
    <w:name w:val="标题 字符"/>
    <w:basedOn w:val="a0"/>
    <w:link w:val="a6"/>
    <w:uiPriority w:val="10"/>
    <w:rsid w:val="008F740B"/>
    <w:rPr>
      <w:rFonts w:asciiTheme="majorHAnsi" w:eastAsiaTheme="majorEastAsia" w:hAnsiTheme="majorHAnsi" w:cstheme="majorBidi"/>
      <w:b/>
      <w:bCs/>
      <w:sz w:val="32"/>
      <w:szCs w:val="32"/>
    </w:rPr>
  </w:style>
  <w:style w:type="character" w:customStyle="1" w:styleId="10">
    <w:name w:val="样式1 字符"/>
    <w:basedOn w:val="a7"/>
    <w:link w:val="1"/>
    <w:rsid w:val="005B6B48"/>
    <w:rPr>
      <w:rFonts w:asciiTheme="majorHAnsi" w:eastAsia="楷体" w:hAnsiTheme="majorHAnsi" w:cstheme="majorBidi"/>
      <w:b/>
      <w:bCs/>
      <w:sz w:val="32"/>
      <w:szCs w:val="32"/>
    </w:rPr>
  </w:style>
  <w:style w:type="paragraph" w:styleId="a8">
    <w:name w:val="header"/>
    <w:basedOn w:val="a"/>
    <w:link w:val="a9"/>
    <w:uiPriority w:val="99"/>
    <w:unhideWhenUsed/>
    <w:rsid w:val="007D2456"/>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7D2456"/>
    <w:rPr>
      <w:sz w:val="18"/>
      <w:szCs w:val="18"/>
    </w:rPr>
  </w:style>
  <w:style w:type="paragraph" w:styleId="aa">
    <w:name w:val="footer"/>
    <w:basedOn w:val="a"/>
    <w:link w:val="ab"/>
    <w:uiPriority w:val="99"/>
    <w:unhideWhenUsed/>
    <w:rsid w:val="007D2456"/>
    <w:pPr>
      <w:tabs>
        <w:tab w:val="center" w:pos="4153"/>
        <w:tab w:val="right" w:pos="8306"/>
      </w:tabs>
      <w:snapToGrid w:val="0"/>
      <w:jc w:val="left"/>
    </w:pPr>
    <w:rPr>
      <w:sz w:val="18"/>
      <w:szCs w:val="18"/>
    </w:rPr>
  </w:style>
  <w:style w:type="character" w:customStyle="1" w:styleId="ab">
    <w:name w:val="页脚 字符"/>
    <w:basedOn w:val="a0"/>
    <w:link w:val="aa"/>
    <w:uiPriority w:val="99"/>
    <w:rsid w:val="007D245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717510">
      <w:bodyDiv w:val="1"/>
      <w:marLeft w:val="0"/>
      <w:marRight w:val="0"/>
      <w:marTop w:val="0"/>
      <w:marBottom w:val="0"/>
      <w:divBdr>
        <w:top w:val="none" w:sz="0" w:space="0" w:color="auto"/>
        <w:left w:val="none" w:sz="0" w:space="0" w:color="auto"/>
        <w:bottom w:val="none" w:sz="0" w:space="0" w:color="auto"/>
        <w:right w:val="none" w:sz="0" w:space="0" w:color="auto"/>
      </w:divBdr>
    </w:div>
    <w:div w:id="533229592">
      <w:bodyDiv w:val="1"/>
      <w:marLeft w:val="0"/>
      <w:marRight w:val="0"/>
      <w:marTop w:val="0"/>
      <w:marBottom w:val="0"/>
      <w:divBdr>
        <w:top w:val="none" w:sz="0" w:space="0" w:color="auto"/>
        <w:left w:val="none" w:sz="0" w:space="0" w:color="auto"/>
        <w:bottom w:val="none" w:sz="0" w:space="0" w:color="auto"/>
        <w:right w:val="none" w:sz="0" w:space="0" w:color="auto"/>
      </w:divBdr>
    </w:div>
    <w:div w:id="605234919">
      <w:bodyDiv w:val="1"/>
      <w:marLeft w:val="0"/>
      <w:marRight w:val="0"/>
      <w:marTop w:val="0"/>
      <w:marBottom w:val="0"/>
      <w:divBdr>
        <w:top w:val="none" w:sz="0" w:space="0" w:color="auto"/>
        <w:left w:val="none" w:sz="0" w:space="0" w:color="auto"/>
        <w:bottom w:val="none" w:sz="0" w:space="0" w:color="auto"/>
        <w:right w:val="none" w:sz="0" w:space="0" w:color="auto"/>
      </w:divBdr>
    </w:div>
    <w:div w:id="872885417">
      <w:bodyDiv w:val="1"/>
      <w:marLeft w:val="0"/>
      <w:marRight w:val="0"/>
      <w:marTop w:val="0"/>
      <w:marBottom w:val="0"/>
      <w:divBdr>
        <w:top w:val="none" w:sz="0" w:space="0" w:color="auto"/>
        <w:left w:val="none" w:sz="0" w:space="0" w:color="auto"/>
        <w:bottom w:val="none" w:sz="0" w:space="0" w:color="auto"/>
        <w:right w:val="none" w:sz="0" w:space="0" w:color="auto"/>
      </w:divBdr>
    </w:div>
    <w:div w:id="1721903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62C363-7DF6-42DE-BEDC-519A93FBE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6</TotalTime>
  <Pages>5</Pages>
  <Words>549</Words>
  <Characters>3135</Characters>
  <Application>Microsoft Office Word</Application>
  <DocSecurity>0</DocSecurity>
  <Lines>26</Lines>
  <Paragraphs>7</Paragraphs>
  <ScaleCrop>false</ScaleCrop>
  <Company/>
  <LinksUpToDate>false</LinksUpToDate>
  <CharactersWithSpaces>3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安鹏 吴</dc:creator>
  <cp:keywords/>
  <dc:description/>
  <cp:lastModifiedBy>安鹏 吴</cp:lastModifiedBy>
  <cp:revision>236</cp:revision>
  <cp:lastPrinted>2019-10-15T07:43:00Z</cp:lastPrinted>
  <dcterms:created xsi:type="dcterms:W3CDTF">2019-10-12T03:48:00Z</dcterms:created>
  <dcterms:modified xsi:type="dcterms:W3CDTF">2019-10-17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